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3BE185" w14:textId="6A6E67E4" w:rsidR="00384D77" w:rsidRDefault="00384D77" w:rsidP="00384D77">
      <w:pPr>
        <w:tabs>
          <w:tab w:val="left" w:pos="284"/>
        </w:tabs>
        <w:spacing w:line="240" w:lineRule="atLeast"/>
        <w:jc w:val="distribute"/>
        <w:rPr>
          <w:rFonts w:ascii="標楷體" w:eastAsia="標楷體" w:hAnsi="標楷體"/>
          <w:sz w:val="32"/>
          <w:szCs w:val="32"/>
        </w:rPr>
      </w:pPr>
      <w:bookmarkStart w:id="0" w:name="_Hlk210382006"/>
      <w:r>
        <w:rPr>
          <w:rFonts w:ascii="標楷體" w:eastAsia="標楷體" w:hAnsi="標楷體" w:hint="eastAsia"/>
          <w:sz w:val="32"/>
          <w:szCs w:val="32"/>
        </w:rPr>
        <w:t xml:space="preserve">國立基隆高中  </w:t>
      </w:r>
      <w:r>
        <w:rPr>
          <w:rFonts w:ascii="標楷體" w:eastAsia="標楷體" w:hAnsi="標楷體" w:hint="eastAsia"/>
          <w:sz w:val="32"/>
          <w:szCs w:val="32"/>
          <w:eastAsianLayout w:id="290693632" w:combine="1"/>
        </w:rPr>
        <w:t>114學年度第一學期</w:t>
      </w:r>
      <w:r>
        <w:rPr>
          <w:rFonts w:ascii="標楷體" w:eastAsia="標楷體" w:hAnsi="標楷體" w:hint="eastAsia"/>
          <w:sz w:val="32"/>
          <w:szCs w:val="32"/>
        </w:rPr>
        <w:t xml:space="preserve">  高一數學</w:t>
      </w:r>
      <w:r>
        <w:rPr>
          <w:rFonts w:ascii="標楷體" w:eastAsia="標楷體" w:hAnsi="標楷體" w:hint="eastAsia"/>
          <w:sz w:val="32"/>
          <w:szCs w:val="32"/>
        </w:rPr>
        <w:t>寒假作業</w:t>
      </w:r>
    </w:p>
    <w:p w14:paraId="6E4774BE" w14:textId="3FCD32E9" w:rsidR="00384D77" w:rsidRDefault="00384D77" w:rsidP="00384D77">
      <w:pPr>
        <w:tabs>
          <w:tab w:val="left" w:pos="284"/>
        </w:tabs>
        <w:autoSpaceDE w:val="0"/>
        <w:autoSpaceDN w:val="0"/>
        <w:adjustRightInd w:val="0"/>
        <w:snapToGrid w:val="0"/>
        <w:spacing w:line="360" w:lineRule="atLeast"/>
        <w:jc w:val="center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範圍： </w:t>
      </w:r>
      <w:r>
        <w:rPr>
          <w:rFonts w:ascii="標楷體" w:eastAsia="標楷體" w:hAnsi="標楷體" w:hint="eastAsia"/>
          <w:sz w:val="28"/>
          <w:szCs w:val="28"/>
        </w:rPr>
        <w:t>第一冊全</w:t>
      </w:r>
    </w:p>
    <w:p w14:paraId="46569D87" w14:textId="3FCD32E9" w:rsidR="00384D77" w:rsidRDefault="00384D77" w:rsidP="00384D77">
      <w:pPr>
        <w:tabs>
          <w:tab w:val="left" w:pos="284"/>
        </w:tabs>
        <w:autoSpaceDE w:val="0"/>
        <w:autoSpaceDN w:val="0"/>
        <w:adjustRightInd w:val="0"/>
        <w:snapToGrid w:val="0"/>
        <w:spacing w:line="360" w:lineRule="atLeast"/>
        <w:rPr>
          <w:rFonts w:ascii="標楷體" w:eastAsia="標楷體" w:hAnsi="標楷體" w:cs="標楷體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</w:t>
      </w:r>
      <w:r>
        <w:rPr>
          <w:rFonts w:ascii="標楷體" w:eastAsia="標楷體" w:hAnsi="標楷體" w:hint="eastAsia"/>
          <w:sz w:val="28"/>
          <w:szCs w:val="28"/>
        </w:rPr>
        <w:t xml:space="preserve">                  班級：_</w:t>
      </w:r>
      <w:r>
        <w:rPr>
          <w:rFonts w:ascii="標楷體" w:eastAsia="標楷體" w:hAnsi="標楷體"/>
          <w:sz w:val="28"/>
          <w:szCs w:val="28"/>
        </w:rPr>
        <w:t>_____</w:t>
      </w:r>
      <w:r>
        <w:rPr>
          <w:rFonts w:ascii="標楷體" w:eastAsia="標楷體" w:hAnsi="標楷體" w:hint="eastAsia"/>
          <w:sz w:val="28"/>
          <w:szCs w:val="28"/>
        </w:rPr>
        <w:t>座號:____姓名:____________</w:t>
      </w:r>
    </w:p>
    <w:bookmarkEnd w:id="0"/>
    <w:p w14:paraId="70588266" w14:textId="77777777" w:rsidR="006B7576" w:rsidRPr="00384D77" w:rsidRDefault="006B7576"/>
    <w:p w14:paraId="56C67044" w14:textId="3DAA8D38" w:rsidR="008875F8" w:rsidRPr="00A56DFA" w:rsidRDefault="00A163F3" w:rsidP="00A56DFA">
      <w:pPr>
        <w:pStyle w:val="36"/>
        <w:spacing w:line="288" w:lineRule="auto"/>
      </w:pPr>
      <w:bookmarkStart w:id="1" w:name="一大題"/>
      <w:r>
        <w:rPr>
          <w:b/>
          <w:color w:val="000000"/>
          <w:bdr w:val="nil"/>
        </w:rPr>
        <w:t>一、單一選擇題</w:t>
      </w:r>
      <w:r w:rsidR="00384D77">
        <w:rPr>
          <w:b/>
          <w:color w:val="000000"/>
          <w:bdr w:val="nil"/>
        </w:rPr>
        <w:t xml:space="preserve"> </w:t>
      </w:r>
      <w:r>
        <w:rPr>
          <w:b/>
          <w:color w:val="000000"/>
          <w:bdr w:val="nil"/>
        </w:rPr>
        <w:t>(</w:t>
      </w:r>
      <w:r>
        <w:rPr>
          <w:b/>
          <w:color w:val="000000"/>
          <w:bdr w:val="nil"/>
        </w:rPr>
        <w:t>共</w:t>
      </w:r>
      <w:r w:rsidR="001F25AA">
        <w:rPr>
          <w:rFonts w:hint="eastAsia"/>
          <w:b/>
          <w:color w:val="000000"/>
          <w:bdr w:val="nil"/>
        </w:rPr>
        <w:t>49</w:t>
      </w:r>
      <w:r>
        <w:rPr>
          <w:b/>
          <w:color w:val="000000"/>
          <w:bdr w:val="nil"/>
        </w:rPr>
        <w:t>分</w:t>
      </w:r>
      <w:r>
        <w:rPr>
          <w:b/>
          <w:color w:val="000000"/>
          <w:bdr w:val="nil"/>
        </w:rPr>
        <w:t>,</w:t>
      </w:r>
      <w:r w:rsidR="001F25AA">
        <w:rPr>
          <w:rFonts w:hint="eastAsia"/>
          <w:b/>
          <w:color w:val="000000"/>
          <w:bdr w:val="nil"/>
        </w:rPr>
        <w:t xml:space="preserve"> </w:t>
      </w:r>
      <w:r>
        <w:rPr>
          <w:b/>
          <w:color w:val="000000"/>
          <w:bdr w:val="nil"/>
        </w:rPr>
        <w:t>每題</w:t>
      </w:r>
      <w:r w:rsidR="001F25AA">
        <w:rPr>
          <w:rFonts w:hint="eastAsia"/>
          <w:b/>
          <w:color w:val="000000"/>
          <w:bdr w:val="nil"/>
        </w:rPr>
        <w:t>7</w:t>
      </w:r>
      <w:r>
        <w:rPr>
          <w:b/>
          <w:color w:val="000000"/>
          <w:bdr w:val="nil"/>
        </w:rPr>
        <w:t>分</w:t>
      </w:r>
      <w:r>
        <w:rPr>
          <w:b/>
          <w:color w:val="000000"/>
          <w:bdr w:val="nil"/>
        </w:rPr>
        <w:t>)</w:t>
      </w:r>
      <w:bookmarkEnd w:id="1"/>
    </w:p>
    <w:p w14:paraId="15CDB779" w14:textId="2D55B7C2" w:rsidR="00A452A2" w:rsidRDefault="00A163F3" w:rsidP="00A452A2">
      <w:pPr>
        <w:pStyle w:val="1801"/>
        <w:tabs>
          <w:tab w:val="left" w:pos="369"/>
          <w:tab w:val="left" w:pos="864"/>
          <w:tab w:val="left" w:pos="992"/>
        </w:tabs>
        <w:snapToGrid w:val="0"/>
        <w:ind w:left="992" w:hanging="992"/>
      </w:pPr>
      <w:bookmarkStart w:id="2" w:name="mj114-0446題目"/>
      <w:bookmarkStart w:id="3" w:name="mj114-0446全題"/>
      <w:r>
        <w:t xml:space="preserve"> 1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2"/>
      <w:r w:rsidRPr="00E31971">
        <w:t>音量計算的公式為</w:t>
      </w:r>
      <w:r>
        <w:rPr>
          <w:position w:val="-10"/>
        </w:rPr>
        <w:object w:dxaOrig="1860" w:dyaOrig="320" w14:anchorId="3C72A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5.75pt" o:ole="">
            <v:imagedata r:id="rId7" o:title=""/>
          </v:shape>
          <o:OLEObject Type="Embed" ProgID="Equation.DSMT4" ShapeID="_x0000_i1025" DrawAspect="Content" ObjectID="_1829905775" r:id="rId8"/>
        </w:object>
      </w:r>
      <w:r w:rsidRPr="00E31971">
        <w:t xml:space="preserve">, </w:t>
      </w:r>
      <w:r w:rsidRPr="00E31971">
        <w:t>其中</w:t>
      </w:r>
      <w:r w:rsidRPr="00E31971">
        <w:rPr>
          <w:i/>
          <w:iCs/>
        </w:rPr>
        <w:t>I</w:t>
      </w:r>
      <w:r w:rsidRPr="00E31971">
        <w:t>為聲波強度，其單位為</w:t>
      </w:r>
      <w:r>
        <w:rPr>
          <w:position w:val="-16"/>
        </w:rPr>
        <w:object w:dxaOrig="620" w:dyaOrig="440" w14:anchorId="14E56A09">
          <v:shape id="_x0000_i1026" type="#_x0000_t75" style="width:30.75pt;height:21.75pt" o:ole="">
            <v:imagedata r:id="rId9" o:title=""/>
          </v:shape>
          <o:OLEObject Type="Embed" ProgID="Equation.DSMT4" ShapeID="_x0000_i1026" DrawAspect="Content" ObjectID="_1829905776" r:id="rId10"/>
        </w:object>
      </w:r>
      <w:r w:rsidRPr="00E31971">
        <w:t xml:space="preserve">, </w:t>
      </w:r>
      <w:r w:rsidRPr="00E31971">
        <w:rPr>
          <w:i/>
        </w:rPr>
        <w:t>L</w:t>
      </w:r>
      <w:r w:rsidRPr="00E31971">
        <w:t xml:space="preserve">( </w:t>
      </w:r>
      <w:r w:rsidRPr="00E31971">
        <w:rPr>
          <w:i/>
        </w:rPr>
        <w:t xml:space="preserve">I </w:t>
      </w:r>
      <w:r w:rsidRPr="00E31971">
        <w:t>)</w:t>
      </w:r>
      <w:r w:rsidRPr="00E31971">
        <w:t>表示音量，單位為分貝</w:t>
      </w:r>
      <w:r w:rsidRPr="00E31971">
        <w:t xml:space="preserve">, </w:t>
      </w:r>
      <w:r w:rsidRPr="00E31971">
        <w:rPr>
          <w:i/>
        </w:rPr>
        <w:t>x</w:t>
      </w:r>
      <w:r w:rsidRPr="00E31971">
        <w:t>為常數</w:t>
      </w:r>
      <w:r w:rsidRPr="00E31971">
        <w:t>.</w:t>
      </w:r>
      <w:r w:rsidRPr="00E31971">
        <w:t>已知人耳所能偵測到的最小音量為</w:t>
      </w:r>
      <w:r w:rsidRPr="00E31971">
        <w:t>0</w:t>
      </w:r>
      <w:r w:rsidRPr="00E31971">
        <w:t>分貝，但音量在</w:t>
      </w:r>
      <w:r w:rsidRPr="00E31971">
        <w:t>70</w:t>
      </w:r>
      <w:r w:rsidRPr="00E31971">
        <w:t>分貝以上人體開始感到不舒服</w:t>
      </w:r>
      <w:r w:rsidRPr="00E31971">
        <w:t>.</w:t>
      </w:r>
      <w:r w:rsidRPr="00E31971">
        <w:t>試問</w:t>
      </w:r>
      <w:r w:rsidRPr="00E31971">
        <w:t>70</w:t>
      </w:r>
      <w:r w:rsidRPr="00E31971">
        <w:t>分貝的聲波強度是</w:t>
      </w:r>
      <w:r w:rsidRPr="00E31971">
        <w:t>0</w:t>
      </w:r>
      <w:r w:rsidRPr="00E31971">
        <w:t>分貝的聲波強度的幾倍？</w:t>
      </w:r>
      <w:r>
        <w:rPr>
          <w:color w:val="000000"/>
          <w:bdr w:val="nil"/>
        </w:rPr>
        <w:t xml:space="preserve">   (A)</w:t>
      </w:r>
      <w:r w:rsidRPr="00E31971">
        <w:t>70</w: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B)</w:t>
      </w:r>
      <w:r>
        <w:rPr>
          <w:position w:val="-6"/>
        </w:rPr>
        <w:object w:dxaOrig="340" w:dyaOrig="320" w14:anchorId="4021A5F9">
          <v:shape id="_x0000_i1027" type="#_x0000_t75" style="width:17.25pt;height:15.75pt" o:ole="">
            <v:imagedata r:id="rId11" o:title=""/>
          </v:shape>
          <o:OLEObject Type="Embed" ProgID="Equation.DSMT4" ShapeID="_x0000_i1027" DrawAspect="Content" ObjectID="_1829905777" r:id="rId12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C)</w:t>
      </w:r>
      <w:r>
        <w:rPr>
          <w:position w:val="-6"/>
        </w:rPr>
        <w:object w:dxaOrig="360" w:dyaOrig="320" w14:anchorId="65E91EF7">
          <v:shape id="_x0000_i1028" type="#_x0000_t75" style="width:18pt;height:15.75pt" o:ole="">
            <v:imagedata r:id="rId13" o:title=""/>
          </v:shape>
          <o:OLEObject Type="Embed" ProgID="Equation.DSMT4" ShapeID="_x0000_i1028" DrawAspect="Content" ObjectID="_1829905778" r:id="rId14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D)</w:t>
      </w:r>
      <w:r>
        <w:rPr>
          <w:position w:val="-6"/>
        </w:rPr>
        <w:object w:dxaOrig="440" w:dyaOrig="320" w14:anchorId="3B55DDF2">
          <v:shape id="_x0000_i1029" type="#_x0000_t75" style="width:21.75pt;height:15.75pt" o:ole="">
            <v:imagedata r:id="rId15" o:title=""/>
          </v:shape>
          <o:OLEObject Type="Embed" ProgID="Equation.DSMT4" ShapeID="_x0000_i1029" DrawAspect="Content" ObjectID="_1829905779" r:id="rId16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E)</w:t>
      </w:r>
      <w:bookmarkEnd w:id="3"/>
      <w:r w:rsidRPr="00E31971">
        <w:t>無法判定</w:t>
      </w:r>
      <w:r w:rsidR="00384D77">
        <w:rPr>
          <w:rFonts w:hint="eastAsia"/>
        </w:rPr>
        <w:t xml:space="preserve"> </w:t>
      </w:r>
    </w:p>
    <w:p w14:paraId="4C7747B2" w14:textId="77777777" w:rsidR="00384D77" w:rsidRPr="00E31971" w:rsidRDefault="00384D77" w:rsidP="00A452A2">
      <w:pPr>
        <w:pStyle w:val="1801"/>
        <w:tabs>
          <w:tab w:val="left" w:pos="369"/>
          <w:tab w:val="left" w:pos="864"/>
          <w:tab w:val="left" w:pos="992"/>
        </w:tabs>
        <w:snapToGrid w:val="0"/>
        <w:ind w:left="992" w:hanging="992"/>
      </w:pPr>
    </w:p>
    <w:p w14:paraId="37BA41CE" w14:textId="77777777" w:rsidR="001D27E2" w:rsidRDefault="00A163F3" w:rsidP="00A452A2">
      <w:pPr>
        <w:pStyle w:val="605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  <w:bdr w:val="nil"/>
        </w:rPr>
      </w:pPr>
      <w:bookmarkStart w:id="4" w:name="mj114-0448題目"/>
      <w:bookmarkStart w:id="5" w:name="mj114-0448全題"/>
      <w:r>
        <w:t xml:space="preserve"> 2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4"/>
      <w:r w:rsidRPr="00E31971">
        <w:t>在一個培養細菌的容器中，細菌的數目每隔一分鐘就增加一倍，已知放入一個細菌，</w:t>
      </w:r>
      <w:r w:rsidRPr="00E31971">
        <w:t>1</w:t>
      </w:r>
      <w:r w:rsidRPr="00E31971">
        <w:t>小時後容器就充滿了細菌</w:t>
      </w:r>
      <w:r w:rsidRPr="00E31971">
        <w:t>(</w:t>
      </w:r>
      <w:r w:rsidRPr="00E31971">
        <w:t>總數為</w:t>
      </w:r>
      <w:r w:rsidRPr="00E31971">
        <w:rPr>
          <w:i/>
        </w:rPr>
        <w:t>N</w:t>
      </w:r>
      <w:r w:rsidRPr="00E31971">
        <w:t>個</w:t>
      </w:r>
      <w:r w:rsidRPr="00E31971">
        <w:t xml:space="preserve">). </w:t>
      </w:r>
      <w:r w:rsidRPr="00E31971">
        <w:t>如果開頭放入</w:t>
      </w:r>
      <w:r w:rsidRPr="00E31971">
        <w:t>16</w:t>
      </w:r>
      <w:r w:rsidRPr="00E31971">
        <w:t>個細菌，問最少經過多少時間容器內便會充滿細菌？</w:t>
      </w:r>
      <w:r>
        <w:rPr>
          <w:color w:val="000000"/>
          <w:bdr w:val="nil"/>
        </w:rPr>
        <w:t xml:space="preserve">  </w:t>
      </w:r>
    </w:p>
    <w:p w14:paraId="10045D79" w14:textId="197AAE27" w:rsidR="00A452A2" w:rsidRDefault="001D27E2" w:rsidP="00A452A2">
      <w:pPr>
        <w:pStyle w:val="605"/>
        <w:tabs>
          <w:tab w:val="left" w:pos="369"/>
          <w:tab w:val="left" w:pos="864"/>
          <w:tab w:val="left" w:pos="992"/>
        </w:tabs>
        <w:snapToGrid w:val="0"/>
        <w:ind w:left="992" w:hanging="992"/>
      </w:pPr>
      <w:r>
        <w:rPr>
          <w:rFonts w:hint="eastAsia"/>
          <w:color w:val="000000"/>
          <w:bdr w:val="nil"/>
        </w:rPr>
        <w:t xml:space="preserve">       </w:t>
      </w:r>
      <w:r w:rsidR="00A163F3">
        <w:rPr>
          <w:color w:val="000000"/>
          <w:bdr w:val="nil"/>
        </w:rPr>
        <w:t xml:space="preserve"> (A)</w:t>
      </w:r>
      <w:r w:rsidR="00A163F3" w:rsidRPr="00E31971">
        <w:t>15</w:t>
      </w:r>
      <w:r w:rsidR="00A163F3" w:rsidRPr="00E31971">
        <w:t>分鐘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B)</w:t>
      </w:r>
      <w:r w:rsidR="00A163F3" w:rsidRPr="00E31971">
        <w:t>36</w:t>
      </w:r>
      <w:r w:rsidR="00A163F3" w:rsidRPr="00E31971">
        <w:t>分鐘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C)</w:t>
      </w:r>
      <w:r w:rsidR="00A163F3" w:rsidRPr="00E31971">
        <w:t>45</w:t>
      </w:r>
      <w:r w:rsidR="00A163F3" w:rsidRPr="00E31971">
        <w:t>分鐘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D)</w:t>
      </w:r>
      <w:r w:rsidR="00A163F3" w:rsidRPr="00E31971">
        <w:t>56</w:t>
      </w:r>
      <w:r w:rsidR="00A163F3" w:rsidRPr="00E31971">
        <w:t>分鐘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E)</w:t>
      </w:r>
      <w:bookmarkEnd w:id="5"/>
      <w:r w:rsidR="00A163F3" w:rsidRPr="00E31971">
        <w:t>58</w:t>
      </w:r>
      <w:r w:rsidR="00A163F3" w:rsidRPr="00E31971">
        <w:t>分鐘</w:t>
      </w:r>
    </w:p>
    <w:p w14:paraId="6937EA9C" w14:textId="77777777" w:rsidR="00384D77" w:rsidRPr="00E31971" w:rsidRDefault="00384D77" w:rsidP="00A452A2">
      <w:pPr>
        <w:pStyle w:val="605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rFonts w:hint="eastAsia"/>
        </w:rPr>
      </w:pPr>
    </w:p>
    <w:p w14:paraId="0170F2D7" w14:textId="77777777" w:rsidR="001D27E2" w:rsidRDefault="00A163F3" w:rsidP="00A452A2">
      <w:pPr>
        <w:pStyle w:val="1a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  <w:bdr w:val="nil"/>
        </w:rPr>
      </w:pPr>
      <w:bookmarkStart w:id="6" w:name="mj132-0349題目"/>
      <w:bookmarkStart w:id="7" w:name="mj132-0349全題"/>
      <w:r>
        <w:t xml:space="preserve"> 3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6"/>
      <w:r w:rsidRPr="00625FDC">
        <w:t>把一個棒球，以</w:t>
      </w:r>
      <w:r w:rsidRPr="00625FDC">
        <w:t>20 m/s</w:t>
      </w:r>
      <w:r w:rsidRPr="00625FDC">
        <w:t>的速度垂直向上投出，它在空中的高度</w:t>
      </w:r>
      <w:r w:rsidRPr="00625FDC">
        <w:rPr>
          <w:i/>
        </w:rPr>
        <w:t>h</w:t>
      </w:r>
      <w:r w:rsidRPr="00625FDC">
        <w:rPr>
          <w:rFonts w:hint="eastAsia"/>
          <w:i/>
        </w:rPr>
        <w:t xml:space="preserve"> </w:t>
      </w:r>
      <w:r w:rsidRPr="00625FDC">
        <w:t>(m)</w:t>
      </w:r>
      <w:r w:rsidRPr="00625FDC">
        <w:t>與時間</w:t>
      </w:r>
      <w:r w:rsidRPr="00625FDC">
        <w:rPr>
          <w:i/>
        </w:rPr>
        <w:t>t</w:t>
      </w:r>
      <w:r w:rsidRPr="00625FDC">
        <w:rPr>
          <w:rFonts w:hint="eastAsia"/>
        </w:rPr>
        <w:t xml:space="preserve"> </w:t>
      </w:r>
      <w:r w:rsidRPr="00625FDC">
        <w:t>(sec)</w:t>
      </w:r>
      <w:r w:rsidRPr="00625FDC">
        <w:t>滿足：</w:t>
      </w:r>
      <w:r>
        <w:rPr>
          <w:position w:val="-6"/>
        </w:rPr>
        <w:object w:dxaOrig="1240" w:dyaOrig="320" w14:anchorId="68305C30">
          <v:shape id="_x0000_i1030" type="#_x0000_t75" style="width:62.25pt;height:15.75pt" o:ole="">
            <v:imagedata r:id="rId17" o:title=""/>
          </v:shape>
          <o:OLEObject Type="Embed" ProgID="Equation.DSMT4" ShapeID="_x0000_i1030" DrawAspect="Content" ObjectID="_1829905780" r:id="rId18"/>
        </w:object>
      </w:r>
      <w:r>
        <w:rPr>
          <w:rFonts w:hint="eastAsia"/>
        </w:rPr>
        <w:t>，</w:t>
      </w:r>
      <w:r w:rsidRPr="00625FDC">
        <w:t>當</w:t>
      </w:r>
      <w:r>
        <w:rPr>
          <w:position w:val="-6"/>
        </w:rPr>
        <w:object w:dxaOrig="680" w:dyaOrig="279" w14:anchorId="224D7E06">
          <v:shape id="_x0000_i1031" type="#_x0000_t75" style="width:33.75pt;height:14.25pt" o:ole="">
            <v:imagedata r:id="rId19" o:title=""/>
          </v:shape>
          <o:OLEObject Type="Embed" ProgID="Equation.DSMT4" ShapeID="_x0000_i1031" DrawAspect="Content" ObjectID="_1829905781" r:id="rId20"/>
        </w:object>
      </w:r>
      <w:r w:rsidRPr="00625FDC">
        <w:t>時，棒球運動的時間為多少秒？</w:t>
      </w:r>
      <w:r>
        <w:rPr>
          <w:color w:val="000000"/>
          <w:bdr w:val="nil"/>
        </w:rPr>
        <w:t xml:space="preserve">   </w:t>
      </w:r>
    </w:p>
    <w:p w14:paraId="1282AD7F" w14:textId="6625BACA" w:rsidR="00A452A2" w:rsidRDefault="001D27E2" w:rsidP="00A452A2">
      <w:pPr>
        <w:pStyle w:val="1a"/>
        <w:tabs>
          <w:tab w:val="left" w:pos="369"/>
          <w:tab w:val="left" w:pos="864"/>
          <w:tab w:val="left" w:pos="992"/>
        </w:tabs>
        <w:snapToGrid w:val="0"/>
        <w:ind w:left="992" w:hanging="992"/>
      </w:pPr>
      <w:r>
        <w:rPr>
          <w:rFonts w:hint="eastAsia"/>
          <w:color w:val="000000"/>
          <w:bdr w:val="nil"/>
        </w:rPr>
        <w:t xml:space="preserve">        </w:t>
      </w:r>
      <w:r w:rsidR="00A163F3">
        <w:rPr>
          <w:color w:val="000000"/>
          <w:bdr w:val="nil"/>
        </w:rPr>
        <w:t>(A)</w:t>
      </w:r>
      <w:r w:rsidR="00A163F3" w:rsidRPr="00625FDC">
        <w:t>2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B)</w:t>
      </w:r>
      <w:r w:rsidR="00A163F3" w:rsidRPr="00625FDC">
        <w:t>10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C)</w:t>
      </w:r>
      <w:r w:rsidR="00A163F3" w:rsidRPr="00625FDC">
        <w:t>20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D)</w:t>
      </w:r>
      <w:r w:rsidR="00A163F3">
        <w:rPr>
          <w:position w:val="-6"/>
        </w:rPr>
        <w:object w:dxaOrig="840" w:dyaOrig="340" w14:anchorId="11E864D4">
          <v:shape id="_x0000_i1032" type="#_x0000_t75" style="width:42pt;height:17.25pt" o:ole="">
            <v:imagedata r:id="rId21" o:title=""/>
          </v:shape>
          <o:OLEObject Type="Embed" ProgID="Equation.DSMT4" ShapeID="_x0000_i1032" DrawAspect="Content" ObjectID="_1829905782" r:id="rId22"/>
        </w:object>
      </w:r>
      <w:bookmarkEnd w:id="7"/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E)</w:t>
      </w:r>
      <w:r w:rsidR="00A163F3">
        <w:rPr>
          <w:position w:val="-6"/>
        </w:rPr>
        <w:object w:dxaOrig="840" w:dyaOrig="340" w14:anchorId="1B70D8C8">
          <v:shape id="_x0000_i1033" type="#_x0000_t75" style="width:42pt;height:17.25pt" o:ole="">
            <v:imagedata r:id="rId23" o:title=""/>
          </v:shape>
          <o:OLEObject Type="Embed" ProgID="Equation.DSMT4" ShapeID="_x0000_i1033" DrawAspect="Content" ObjectID="_1829905783" r:id="rId24"/>
        </w:object>
      </w:r>
    </w:p>
    <w:p w14:paraId="7C4E2DF9" w14:textId="77777777" w:rsidR="00384D77" w:rsidRPr="00625FDC" w:rsidRDefault="00384D77" w:rsidP="00A452A2">
      <w:pPr>
        <w:pStyle w:val="1a"/>
        <w:tabs>
          <w:tab w:val="left" w:pos="369"/>
          <w:tab w:val="left" w:pos="864"/>
          <w:tab w:val="left" w:pos="992"/>
        </w:tabs>
        <w:snapToGrid w:val="0"/>
        <w:ind w:left="992" w:hanging="992"/>
      </w:pPr>
    </w:p>
    <w:p w14:paraId="3A46A001" w14:textId="43B18E58" w:rsidR="00042691" w:rsidRDefault="00A163F3" w:rsidP="00042691">
      <w:pPr>
        <w:pStyle w:val="100"/>
        <w:tabs>
          <w:tab w:val="left" w:pos="369"/>
          <w:tab w:val="left" w:pos="864"/>
          <w:tab w:val="left" w:pos="992"/>
        </w:tabs>
        <w:snapToGrid w:val="0"/>
        <w:ind w:left="992" w:hanging="992"/>
      </w:pPr>
      <w:bookmarkStart w:id="8" w:name="mj132-0353題目"/>
      <w:bookmarkStart w:id="9" w:name="mj132-0353全題"/>
      <w:r>
        <w:t xml:space="preserve"> 4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8"/>
      <w:r w:rsidRPr="00625FDC">
        <w:rPr>
          <w:u w:val="single"/>
        </w:rPr>
        <w:t>小明</w:t>
      </w:r>
      <w:r w:rsidRPr="00625FDC">
        <w:t>在測量體溫時，發現體溫與水銀柱的長度之間存在著某種函數的關係，如下表所示，則水銀柱的長度</w:t>
      </w:r>
      <w:r w:rsidRPr="00625FDC">
        <w:rPr>
          <w:rFonts w:hint="eastAsia"/>
          <w:i/>
        </w:rPr>
        <w:t xml:space="preserve">y </w:t>
      </w:r>
      <w:r w:rsidRPr="00625FDC">
        <w:rPr>
          <w:rFonts w:hint="eastAsia"/>
        </w:rPr>
        <w:t>mm</w:t>
      </w:r>
      <w:r w:rsidRPr="00625FDC">
        <w:t>與體溫計的</w:t>
      </w:r>
      <w:r w:rsidRPr="00625FDC">
        <w:rPr>
          <w:rFonts w:hint="eastAsia"/>
        </w:rPr>
        <w:t>讀</w:t>
      </w:r>
      <w:r w:rsidRPr="00625FDC">
        <w:t>數</w:t>
      </w:r>
      <w:r>
        <w:rPr>
          <w:position w:val="-6"/>
        </w:rPr>
        <w:object w:dxaOrig="440" w:dyaOrig="279" w14:anchorId="53393A3C">
          <v:shape id="_x0000_i1034" type="#_x0000_t75" style="width:21.75pt;height:14.25pt" o:ole="">
            <v:imagedata r:id="rId25" o:title=""/>
          </v:shape>
          <o:OLEObject Type="Embed" ProgID="Equation.DSMT4" ShapeID="_x0000_i1034" DrawAspect="Content" ObjectID="_1829905784" r:id="rId26"/>
        </w:object>
      </w:r>
      <w:r>
        <w:rPr>
          <w:rFonts w:hint="eastAsia"/>
        </w:rPr>
        <w:t>，</w:t>
      </w:r>
      <w:r w:rsidRPr="00625FDC">
        <w:rPr>
          <w:rFonts w:hint="eastAsia"/>
        </w:rPr>
        <w:t>在</w:t>
      </w:r>
      <w:r>
        <w:rPr>
          <w:position w:val="-6"/>
        </w:rPr>
        <w:object w:dxaOrig="1140" w:dyaOrig="279" w14:anchorId="557BF7DF">
          <v:shape id="_x0000_i1035" type="#_x0000_t75" style="width:57pt;height:14.25pt" o:ole="">
            <v:imagedata r:id="rId27" o:title=""/>
          </v:shape>
          <o:OLEObject Type="Embed" ProgID="Equation.DSMT4" ShapeID="_x0000_i1035" DrawAspect="Content" ObjectID="_1829905785" r:id="rId28"/>
        </w:object>
      </w:r>
      <w:r w:rsidRPr="00625FDC">
        <w:t>之間的函數關係為何？</w:t>
      </w:r>
      <w:r>
        <w:rPr>
          <w:color w:val="000000"/>
          <w:bdr w:val="nil"/>
        </w:rPr>
        <w:t xml:space="preserve">   (A)</w:t>
      </w:r>
      <w:r>
        <w:rPr>
          <w:position w:val="-24"/>
        </w:rPr>
        <w:object w:dxaOrig="1420" w:dyaOrig="620" w14:anchorId="0FE10B51">
          <v:shape id="_x0000_i1036" type="#_x0000_t75" style="width:71.25pt;height:30.75pt" o:ole="">
            <v:imagedata r:id="rId29" o:title=""/>
          </v:shape>
          <o:OLEObject Type="Embed" ProgID="Equation.DSMT4" ShapeID="_x0000_i1036" DrawAspect="Content" ObjectID="_1829905786" r:id="rId30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B)</w:t>
      </w:r>
      <w:r>
        <w:rPr>
          <w:position w:val="-24"/>
        </w:rPr>
        <w:object w:dxaOrig="980" w:dyaOrig="620" w14:anchorId="477BEC15">
          <v:shape id="_x0000_i1037" type="#_x0000_t75" style="width:48.75pt;height:30.75pt" o:ole="">
            <v:imagedata r:id="rId31" o:title=""/>
          </v:shape>
          <o:OLEObject Type="Embed" ProgID="Equation.DSMT4" ShapeID="_x0000_i1037" DrawAspect="Content" ObjectID="_1829905787" r:id="rId32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C)</w:t>
      </w:r>
      <w:r>
        <w:rPr>
          <w:position w:val="-24"/>
        </w:rPr>
        <w:object w:dxaOrig="1300" w:dyaOrig="620" w14:anchorId="781CAA4E">
          <v:shape id="_x0000_i1038" type="#_x0000_t75" style="width:65.25pt;height:30.75pt" o:ole="">
            <v:imagedata r:id="rId33" o:title=""/>
          </v:shape>
          <o:OLEObject Type="Embed" ProgID="Equation.DSMT4" ShapeID="_x0000_i1038" DrawAspect="Content" ObjectID="_1829905788" r:id="rId34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D)</w:t>
      </w:r>
      <w:r>
        <w:rPr>
          <w:position w:val="-24"/>
        </w:rPr>
        <w:object w:dxaOrig="960" w:dyaOrig="620" w14:anchorId="7EBE79E1">
          <v:shape id="_x0000_i1039" type="#_x0000_t75" style="width:48pt;height:30.75pt" o:ole="">
            <v:imagedata r:id="rId35" o:title=""/>
          </v:shape>
          <o:OLEObject Type="Embed" ProgID="Equation.DSMT4" ShapeID="_x0000_i1039" DrawAspect="Content" ObjectID="_1829905789" r:id="rId36"/>
        </w:object>
      </w:r>
      <w:r>
        <w:rPr>
          <w:color w:val="000000"/>
          <w:bdr w:val="nil"/>
        </w:rPr>
        <w:t xml:space="preserve">　</w:t>
      </w:r>
      <w:r>
        <w:rPr>
          <w:color w:val="000000"/>
          <w:bdr w:val="nil"/>
        </w:rPr>
        <w:t>(E)</w:t>
      </w:r>
      <w:r>
        <w:rPr>
          <w:position w:val="-24"/>
        </w:rPr>
        <w:object w:dxaOrig="1280" w:dyaOrig="620" w14:anchorId="6C569D34">
          <v:shape id="_x0000_i1040" type="#_x0000_t75" style="width:63.75pt;height:30.75pt" o:ole="">
            <v:imagedata r:id="rId37" o:title=""/>
          </v:shape>
          <o:OLEObject Type="Embed" ProgID="Equation.DSMT4" ShapeID="_x0000_i1040" DrawAspect="Content" ObjectID="_1829905790" r:id="rId38"/>
        </w:object>
      </w:r>
      <w:r>
        <w:rPr>
          <w:color w:val="000000"/>
          <w:bdr w:val="nil"/>
        </w:rPr>
        <w:t xml:space="preserve">　</w:t>
      </w:r>
      <w:bookmarkEnd w:id="9"/>
      <w:r w:rsidRPr="00625FDC">
        <w:br/>
      </w:r>
      <w:r>
        <w:object w:dxaOrig="8207" w:dyaOrig="770" w14:anchorId="51D9C675">
          <v:shape id="_x0000_i1041" type="#_x0000_t75" style="width:410.25pt;height:38.25pt" o:ole="">
            <v:imagedata r:id="rId39" o:title=""/>
          </v:shape>
          <o:OLEObject Type="Embed" ProgID="Word.Document.8" ShapeID="_x0000_i1041" DrawAspect="Content" ObjectID="_1829905791" r:id="rId40"/>
        </w:object>
      </w:r>
    </w:p>
    <w:p w14:paraId="0DAEA941" w14:textId="77777777" w:rsidR="00384D77" w:rsidRPr="00625FDC" w:rsidRDefault="00384D77" w:rsidP="00042691">
      <w:pPr>
        <w:pStyle w:val="100"/>
        <w:tabs>
          <w:tab w:val="left" w:pos="369"/>
          <w:tab w:val="left" w:pos="864"/>
          <w:tab w:val="left" w:pos="992"/>
        </w:tabs>
        <w:snapToGrid w:val="0"/>
        <w:ind w:left="992" w:hanging="992"/>
      </w:pPr>
    </w:p>
    <w:p w14:paraId="1CA3AE1B" w14:textId="77777777" w:rsidR="001D27E2" w:rsidRDefault="00A163F3" w:rsidP="00A452A2">
      <w:pPr>
        <w:pStyle w:val="1601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  <w:bdr w:val="nil"/>
        </w:rPr>
      </w:pPr>
      <w:bookmarkStart w:id="10" w:name="mj114-0430題目"/>
      <w:bookmarkStart w:id="11" w:name="mj114-0430全題"/>
      <w:r>
        <w:t xml:space="preserve"> 5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10"/>
      <w:r w:rsidRPr="00E31971">
        <w:t>FM</w:t>
      </w:r>
      <w:r w:rsidRPr="00E31971">
        <w:t>頻道，通常可以顯示</w:t>
      </w:r>
      <w:r w:rsidRPr="00E31971">
        <w:t>88 MHz</w:t>
      </w:r>
      <w:r w:rsidRPr="00E31971">
        <w:t>到</w:t>
      </w:r>
      <w:r w:rsidRPr="00E31971">
        <w:t xml:space="preserve">108 MHz, </w:t>
      </w:r>
      <w:r w:rsidRPr="00E31971">
        <w:t>如圖，從</w:t>
      </w:r>
      <w:r w:rsidRPr="00E31971">
        <w:t>88 MHz</w:t>
      </w:r>
      <w:r w:rsidRPr="00E31971">
        <w:t>頻道開始離</w:t>
      </w:r>
      <w:r w:rsidRPr="00E31971">
        <w:rPr>
          <w:i/>
          <w:iCs/>
        </w:rPr>
        <w:t xml:space="preserve">x </w:t>
      </w:r>
      <w:r w:rsidRPr="00E31971">
        <w:t>cm (</w:t>
      </w:r>
      <w:r>
        <w:rPr>
          <w:position w:val="-6"/>
        </w:rPr>
        <w:object w:dxaOrig="560" w:dyaOrig="279" w14:anchorId="2A9F4601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829905792" r:id="rId42"/>
        </w:object>
      </w:r>
      <w:r w:rsidRPr="00E31971">
        <w:t>)</w:t>
      </w:r>
      <w:r w:rsidRPr="00E31971">
        <w:t>，的頻道叫</w:t>
      </w:r>
      <w:r w:rsidRPr="00E31971">
        <w:rPr>
          <w:i/>
          <w:iCs/>
        </w:rPr>
        <w:t xml:space="preserve">y </w:t>
      </w:r>
      <w:r w:rsidRPr="00E31971">
        <w:t>MHz</w:t>
      </w:r>
      <w:r w:rsidRPr="00E31971">
        <w:t>，且</w:t>
      </w:r>
      <w:r w:rsidRPr="00E31971">
        <w:rPr>
          <w:i/>
        </w:rPr>
        <w:t>x</w:t>
      </w:r>
      <w:r w:rsidRPr="00E31971">
        <w:t>、</w:t>
      </w:r>
      <w:r w:rsidRPr="00E31971">
        <w:rPr>
          <w:i/>
        </w:rPr>
        <w:t>y</w:t>
      </w:r>
      <w:r w:rsidRPr="00E31971">
        <w:t>滿足</w:t>
      </w:r>
      <w:r>
        <w:rPr>
          <w:position w:val="-10"/>
        </w:rPr>
        <w:object w:dxaOrig="760" w:dyaOrig="360" w14:anchorId="3B4D637D">
          <v:shape id="_x0000_i1043" type="#_x0000_t75" style="width:38.25pt;height:18pt" o:ole="">
            <v:imagedata r:id="rId43" o:title=""/>
          </v:shape>
          <o:OLEObject Type="Embed" ProgID="Equation.DSMT4" ShapeID="_x0000_i1043" DrawAspect="Content" ObjectID="_1829905793" r:id="rId44"/>
        </w:object>
      </w:r>
      <w:r w:rsidRPr="00E31971">
        <w:t>（</w:t>
      </w:r>
      <w:r w:rsidRPr="00E31971">
        <w:rPr>
          <w:i/>
        </w:rPr>
        <w:t>k</w:t>
      </w:r>
      <w:r w:rsidRPr="00E31971">
        <w:t xml:space="preserve">, </w:t>
      </w:r>
      <w:r w:rsidRPr="00E31971">
        <w:rPr>
          <w:i/>
        </w:rPr>
        <w:t>a</w:t>
      </w:r>
      <w:r w:rsidRPr="00E31971">
        <w:t>為常數），這個關係式</w:t>
      </w:r>
      <w:r w:rsidRPr="00E31971">
        <w:t xml:space="preserve">. </w:t>
      </w:r>
      <w:r w:rsidRPr="00E31971">
        <w:t>已知</w:t>
      </w:r>
      <w:r w:rsidRPr="00E31971">
        <w:t>FM</w:t>
      </w:r>
      <w:r w:rsidRPr="00E31971">
        <w:t>頻道</w:t>
      </w:r>
      <w:r>
        <w:rPr>
          <w:position w:val="-6"/>
        </w:rPr>
        <w:object w:dxaOrig="560" w:dyaOrig="279" w14:anchorId="22EE850F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829905794" r:id="rId46"/>
        </w:object>
      </w:r>
      <w:r w:rsidRPr="00E31971">
        <w:t>cm</w:t>
      </w:r>
      <w:r w:rsidRPr="00E31971">
        <w:t>的頻道是</w:t>
      </w:r>
      <w:r w:rsidRPr="00E31971">
        <w:t>96 MHz</w:t>
      </w:r>
      <w:r w:rsidRPr="00E31971">
        <w:t>，試問</w:t>
      </w:r>
      <w:r>
        <w:rPr>
          <w:position w:val="-6"/>
        </w:rPr>
        <w:object w:dxaOrig="560" w:dyaOrig="279" w14:anchorId="33735157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829905795" r:id="rId48"/>
        </w:object>
      </w:r>
      <w:r w:rsidRPr="00E31971">
        <w:t>cm</w:t>
      </w:r>
      <w:r w:rsidRPr="00E31971">
        <w:t>的頻道是多少？</w:t>
      </w:r>
      <w:r w:rsidRPr="00E31971">
        <w:br/>
      </w:r>
      <w:r w:rsidR="00DB3791">
        <w:pict w14:anchorId="6A04359E">
          <v:shape id="_x0000_i1046" type="#_x0000_t75" style="width:144.75pt;height:30.75pt">
            <v:imagedata r:id="rId49" o:title="3-117"/>
          </v:shape>
        </w:pict>
      </w:r>
      <w:r>
        <w:rPr>
          <w:color w:val="000000"/>
          <w:bdr w:val="nil"/>
        </w:rPr>
        <w:t xml:space="preserve">   </w:t>
      </w:r>
    </w:p>
    <w:p w14:paraId="4275090D" w14:textId="411FF9B9" w:rsidR="00A452A2" w:rsidRDefault="001D27E2" w:rsidP="00A452A2">
      <w:pPr>
        <w:pStyle w:val="1601"/>
        <w:tabs>
          <w:tab w:val="left" w:pos="369"/>
          <w:tab w:val="left" w:pos="864"/>
          <w:tab w:val="left" w:pos="992"/>
        </w:tabs>
        <w:snapToGrid w:val="0"/>
        <w:ind w:left="992" w:hanging="992"/>
      </w:pPr>
      <w:r>
        <w:rPr>
          <w:rFonts w:hint="eastAsia"/>
          <w:color w:val="000000"/>
          <w:bdr w:val="nil"/>
        </w:rPr>
        <w:t xml:space="preserve">        </w:t>
      </w:r>
      <w:r w:rsidR="00A163F3">
        <w:rPr>
          <w:color w:val="000000"/>
          <w:bdr w:val="nil"/>
        </w:rPr>
        <w:t>(A)</w:t>
      </w:r>
      <w:r w:rsidR="00A163F3" w:rsidRPr="00E31971">
        <w:t>100.2 MHz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B)</w:t>
      </w:r>
      <w:r w:rsidR="00A163F3" w:rsidRPr="00E31971">
        <w:t>102.5 MHz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C)</w:t>
      </w:r>
      <w:r w:rsidR="00A163F3" w:rsidRPr="00E31971">
        <w:t>103.8 MHz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D)</w:t>
      </w:r>
      <w:r w:rsidR="00A163F3" w:rsidRPr="00E31971">
        <w:t>104.7 MHz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E)</w:t>
      </w:r>
      <w:bookmarkEnd w:id="11"/>
      <w:r w:rsidR="00A163F3" w:rsidRPr="00E31971">
        <w:t>105.5 MHz</w:t>
      </w:r>
    </w:p>
    <w:p w14:paraId="2F135A43" w14:textId="77777777" w:rsidR="00384D77" w:rsidRPr="00E31971" w:rsidRDefault="00384D77" w:rsidP="00A452A2">
      <w:pPr>
        <w:pStyle w:val="1601"/>
        <w:tabs>
          <w:tab w:val="left" w:pos="369"/>
          <w:tab w:val="left" w:pos="864"/>
          <w:tab w:val="left" w:pos="992"/>
        </w:tabs>
        <w:snapToGrid w:val="0"/>
        <w:ind w:left="992" w:hanging="992"/>
      </w:pPr>
    </w:p>
    <w:p w14:paraId="7CE00848" w14:textId="77777777" w:rsidR="001D27E2" w:rsidRDefault="00A163F3" w:rsidP="00042691">
      <w:pPr>
        <w:pStyle w:val="110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  <w:bdr w:val="nil"/>
        </w:rPr>
      </w:pPr>
      <w:bookmarkStart w:id="12" w:name="mj132-0354題目"/>
      <w:bookmarkStart w:id="13" w:name="mj132-0354全題"/>
      <w:r>
        <w:t xml:space="preserve"> 6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12"/>
      <w:r w:rsidRPr="00625FDC">
        <w:t>我們平常在跳繩時，繩子甩到最高處時的形狀</w:t>
      </w:r>
      <w:r>
        <w:rPr>
          <w:rFonts w:hint="eastAsia"/>
        </w:rPr>
        <w:t>視為</w:t>
      </w:r>
      <w:r w:rsidRPr="00625FDC">
        <w:t>二次函數的一部分</w:t>
      </w:r>
      <w:r w:rsidRPr="00625FDC">
        <w:rPr>
          <w:rFonts w:hint="eastAsia"/>
        </w:rPr>
        <w:t>.</w:t>
      </w:r>
      <w:r>
        <w:rPr>
          <w:rFonts w:hint="eastAsia"/>
        </w:rPr>
        <w:t xml:space="preserve">  </w:t>
      </w:r>
      <w:r w:rsidRPr="00625FDC">
        <w:t>如圖所示，正在拿繩子的</w:t>
      </w:r>
      <w:r w:rsidRPr="00625FDC">
        <w:rPr>
          <w:u w:val="single"/>
        </w:rPr>
        <w:t>小華</w:t>
      </w:r>
      <w:r w:rsidRPr="00625FDC">
        <w:t>和</w:t>
      </w:r>
      <w:r w:rsidRPr="00625FDC">
        <w:rPr>
          <w:u w:val="single"/>
        </w:rPr>
        <w:t>小明</w:t>
      </w:r>
      <w:r w:rsidRPr="00625FDC">
        <w:t>之間的距離為</w:t>
      </w:r>
      <w:r w:rsidRPr="00625FDC">
        <w:rPr>
          <w:rFonts w:hint="eastAsia"/>
        </w:rPr>
        <w:t>4 m</w:t>
      </w:r>
      <w:r>
        <w:rPr>
          <w:rFonts w:hint="eastAsia"/>
        </w:rPr>
        <w:t>，握住繩子的手</w:t>
      </w:r>
      <w:r w:rsidRPr="00625FDC">
        <w:t>距地面均為</w:t>
      </w:r>
      <w:r w:rsidRPr="00625FDC">
        <w:rPr>
          <w:rFonts w:hint="eastAsia"/>
        </w:rPr>
        <w:t>1 m</w:t>
      </w:r>
      <w:r>
        <w:rPr>
          <w:rFonts w:hint="eastAsia"/>
        </w:rPr>
        <w:t>，</w:t>
      </w:r>
      <w:r w:rsidRPr="00625FDC">
        <w:rPr>
          <w:u w:val="single"/>
        </w:rPr>
        <w:t>小白</w:t>
      </w:r>
      <w:r w:rsidRPr="00625FDC">
        <w:t>和</w:t>
      </w:r>
      <w:r w:rsidRPr="00625FDC">
        <w:rPr>
          <w:u w:val="single"/>
        </w:rPr>
        <w:t>小花</w:t>
      </w:r>
      <w:r w:rsidRPr="00625FDC">
        <w:t>分別站在距</w:t>
      </w:r>
      <w:r w:rsidRPr="00625FDC">
        <w:rPr>
          <w:u w:val="single"/>
        </w:rPr>
        <w:t>小明</w:t>
      </w:r>
      <w:r w:rsidRPr="00625FDC">
        <w:t>拿繩子的手水平距離為</w:t>
      </w:r>
      <w:r w:rsidRPr="00625FDC">
        <w:rPr>
          <w:rFonts w:hint="eastAsia"/>
        </w:rPr>
        <w:t>1 m</w:t>
      </w:r>
      <w:r w:rsidRPr="00625FDC">
        <w:t>與</w:t>
      </w:r>
      <w:r w:rsidRPr="00625FDC">
        <w:rPr>
          <w:rFonts w:hint="eastAsia"/>
        </w:rPr>
        <w:t>2.5 m</w:t>
      </w:r>
      <w:r w:rsidRPr="00625FDC">
        <w:t>處，繩子甩到最高點時剛好通過他們的頭頂</w:t>
      </w:r>
      <w:r w:rsidRPr="00625FDC">
        <w:rPr>
          <w:rFonts w:hint="eastAsia"/>
        </w:rPr>
        <w:t>.</w:t>
      </w:r>
      <w:r>
        <w:rPr>
          <w:rFonts w:hint="eastAsia"/>
        </w:rPr>
        <w:t xml:space="preserve">  </w:t>
      </w:r>
      <w:r w:rsidRPr="00625FDC">
        <w:t>已知</w:t>
      </w:r>
      <w:r w:rsidRPr="00625FDC">
        <w:rPr>
          <w:u w:val="single"/>
        </w:rPr>
        <w:t>小白</w:t>
      </w:r>
      <w:r w:rsidRPr="00625FDC">
        <w:t>的身高是</w:t>
      </w:r>
      <w:r w:rsidRPr="00625FDC">
        <w:rPr>
          <w:rFonts w:hint="eastAsia"/>
        </w:rPr>
        <w:t>150 cm</w:t>
      </w:r>
      <w:r>
        <w:rPr>
          <w:rFonts w:hint="eastAsia"/>
        </w:rPr>
        <w:t>，</w:t>
      </w:r>
      <w:r w:rsidRPr="00625FDC">
        <w:t>則</w:t>
      </w:r>
      <w:r w:rsidRPr="00625FDC">
        <w:rPr>
          <w:u w:val="single"/>
        </w:rPr>
        <w:t>小花</w:t>
      </w:r>
      <w:r w:rsidRPr="00625FDC">
        <w:t>的身高為何？</w:t>
      </w:r>
      <w:r>
        <w:rPr>
          <w:color w:val="000000"/>
          <w:bdr w:val="nil"/>
        </w:rPr>
        <w:t xml:space="preserve">  </w:t>
      </w:r>
    </w:p>
    <w:p w14:paraId="1EE90487" w14:textId="2024069B" w:rsidR="00042691" w:rsidRDefault="001D27E2" w:rsidP="00042691">
      <w:pPr>
        <w:pStyle w:val="110"/>
        <w:tabs>
          <w:tab w:val="left" w:pos="369"/>
          <w:tab w:val="left" w:pos="864"/>
          <w:tab w:val="left" w:pos="992"/>
        </w:tabs>
        <w:snapToGrid w:val="0"/>
        <w:ind w:left="992" w:hanging="992"/>
      </w:pPr>
      <w:r>
        <w:rPr>
          <w:rFonts w:hint="eastAsia"/>
          <w:color w:val="000000"/>
          <w:bdr w:val="nil"/>
        </w:rPr>
        <w:t xml:space="preserve">       </w:t>
      </w:r>
      <w:r w:rsidR="00A163F3">
        <w:rPr>
          <w:color w:val="000000"/>
          <w:bdr w:val="nil"/>
        </w:rPr>
        <w:t xml:space="preserve"> (A)</w:t>
      </w:r>
      <w:r w:rsidR="00A163F3" w:rsidRPr="00625FDC">
        <w:rPr>
          <w:rFonts w:hint="eastAsia"/>
        </w:rPr>
        <w:t>150 cm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B)</w:t>
      </w:r>
      <w:r w:rsidR="00A163F3" w:rsidRPr="00625FDC">
        <w:rPr>
          <w:rFonts w:hint="eastAsia"/>
        </w:rPr>
        <w:t>155 cm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C)</w:t>
      </w:r>
      <w:r w:rsidR="00A163F3" w:rsidRPr="00625FDC">
        <w:rPr>
          <w:rFonts w:hint="eastAsia"/>
        </w:rPr>
        <w:t>162.5 cm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D)</w:t>
      </w:r>
      <w:r w:rsidR="00A163F3" w:rsidRPr="00625FDC">
        <w:rPr>
          <w:rFonts w:hint="eastAsia"/>
        </w:rPr>
        <w:t>166 cm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E)</w:t>
      </w:r>
      <w:r w:rsidR="00A163F3" w:rsidRPr="00625FDC">
        <w:rPr>
          <w:rFonts w:hint="eastAsia"/>
        </w:rPr>
        <w:t>167 cm</w:t>
      </w:r>
      <w:r w:rsidR="00A163F3">
        <w:rPr>
          <w:color w:val="000000"/>
          <w:bdr w:val="nil"/>
        </w:rPr>
        <w:t xml:space="preserve">　</w:t>
      </w:r>
      <w:bookmarkEnd w:id="13"/>
      <w:r w:rsidR="00A163F3" w:rsidRPr="00625FDC">
        <w:br/>
      </w:r>
      <w:r w:rsidR="00DB3791">
        <w:lastRenderedPageBreak/>
        <w:pict w14:anchorId="3E89E563">
          <v:shape id="_x0000_i1047" type="#_x0000_t75" style="width:181.5pt;height:126.75pt">
            <v:imagedata r:id="rId50" o:title="2-002"/>
          </v:shape>
        </w:pict>
      </w:r>
    </w:p>
    <w:p w14:paraId="7403CE65" w14:textId="77777777" w:rsidR="00384D77" w:rsidRPr="00625FDC" w:rsidRDefault="00384D77" w:rsidP="00042691">
      <w:pPr>
        <w:pStyle w:val="110"/>
        <w:tabs>
          <w:tab w:val="left" w:pos="369"/>
          <w:tab w:val="left" w:pos="864"/>
          <w:tab w:val="left" w:pos="992"/>
        </w:tabs>
        <w:snapToGrid w:val="0"/>
        <w:ind w:left="992" w:hanging="992"/>
      </w:pPr>
    </w:p>
    <w:p w14:paraId="7C71EE4C" w14:textId="77777777" w:rsidR="00510415" w:rsidRDefault="00A163F3" w:rsidP="00042691">
      <w:pPr>
        <w:pStyle w:val="140"/>
        <w:tabs>
          <w:tab w:val="left" w:pos="369"/>
          <w:tab w:val="left" w:pos="864"/>
          <w:tab w:val="left" w:pos="992"/>
        </w:tabs>
        <w:snapToGrid w:val="0"/>
        <w:ind w:left="992" w:hanging="992"/>
        <w:rPr>
          <w:color w:val="000000"/>
          <w:bdr w:val="nil"/>
        </w:rPr>
      </w:pPr>
      <w:bookmarkStart w:id="14" w:name="mj132-0356題目"/>
      <w:bookmarkStart w:id="15" w:name="mj132-0356全題"/>
      <w:r>
        <w:t xml:space="preserve"> 7.</w:t>
      </w:r>
      <w:r>
        <w:tab/>
      </w:r>
      <w:r>
        <w:rPr>
          <w:rFonts w:eastAsia="Times New Roman"/>
          <w:color w:val="000000"/>
          <w:bdr w:val="nil"/>
        </w:rPr>
        <w:t>(</w:t>
      </w:r>
      <w:r>
        <w:rPr>
          <w:rFonts w:eastAsia="Times New Roman"/>
          <w:color w:val="000000"/>
          <w:bdr w:val="nil"/>
        </w:rPr>
        <w:tab/>
        <w:t>)</w:t>
      </w:r>
      <w:r>
        <w:rPr>
          <w:rFonts w:eastAsia="Times New Roman"/>
          <w:color w:val="000000"/>
          <w:bdr w:val="nil"/>
        </w:rPr>
        <w:tab/>
      </w:r>
      <w:bookmarkEnd w:id="14"/>
      <w:r w:rsidRPr="00625FDC">
        <w:t>如圖，</w:t>
      </w:r>
      <w:r>
        <w:rPr>
          <w:rFonts w:hint="eastAsia"/>
          <w:u w:val="single"/>
        </w:rPr>
        <w:t>偉嘉</w:t>
      </w:r>
      <w:r w:rsidRPr="00625FDC">
        <w:t>在某次投籃中，籃球的行</w:t>
      </w:r>
      <w:r w:rsidRPr="00625FDC">
        <w:rPr>
          <w:rFonts w:hint="eastAsia"/>
        </w:rPr>
        <w:t>進</w:t>
      </w:r>
      <w:r w:rsidRPr="00625FDC">
        <w:t>路線為二次函數</w:t>
      </w:r>
      <w:r>
        <w:rPr>
          <w:position w:val="-24"/>
        </w:rPr>
        <w:object w:dxaOrig="1400" w:dyaOrig="620" w14:anchorId="4B31CB86">
          <v:shape id="_x0000_i1048" type="#_x0000_t75" style="width:69.75pt;height:30.75pt" o:ole="">
            <v:imagedata r:id="rId51" o:title=""/>
          </v:shape>
          <o:OLEObject Type="Embed" ProgID="Equation.DSMT4" ShapeID="_x0000_i1048" DrawAspect="Content" ObjectID="_1829905796" r:id="rId52"/>
        </w:object>
      </w:r>
      <w:r w:rsidRPr="00625FDC">
        <w:t>圖形的一部分</w:t>
      </w:r>
      <w:r w:rsidRPr="00625FDC">
        <w:rPr>
          <w:rFonts w:hint="eastAsia"/>
        </w:rPr>
        <w:t>.</w:t>
      </w:r>
      <w:r>
        <w:rPr>
          <w:rFonts w:hint="eastAsia"/>
        </w:rPr>
        <w:t xml:space="preserve"> </w:t>
      </w:r>
      <w:r w:rsidRPr="00625FDC">
        <w:t>若此球空心命中，則他</w:t>
      </w:r>
      <w:r>
        <w:rPr>
          <w:rFonts w:hint="eastAsia"/>
        </w:rPr>
        <w:t>到</w:t>
      </w:r>
      <w:r w:rsidRPr="00625FDC">
        <w:t>籃框正下方的距離為何？</w:t>
      </w:r>
      <w:r w:rsidRPr="00625FDC">
        <w:rPr>
          <w:rFonts w:hint="eastAsia"/>
        </w:rPr>
        <w:t xml:space="preserve">  </w:t>
      </w:r>
      <w:r>
        <w:rPr>
          <w:color w:val="000000"/>
          <w:bdr w:val="nil"/>
        </w:rPr>
        <w:t xml:space="preserve">   </w:t>
      </w:r>
    </w:p>
    <w:p w14:paraId="6C5F697C" w14:textId="73F0156A" w:rsidR="00042691" w:rsidRPr="00625FDC" w:rsidRDefault="00510415" w:rsidP="00042691">
      <w:pPr>
        <w:pStyle w:val="140"/>
        <w:tabs>
          <w:tab w:val="left" w:pos="369"/>
          <w:tab w:val="left" w:pos="864"/>
          <w:tab w:val="left" w:pos="992"/>
        </w:tabs>
        <w:snapToGrid w:val="0"/>
        <w:ind w:left="992" w:hanging="992"/>
      </w:pPr>
      <w:r>
        <w:rPr>
          <w:rFonts w:hint="eastAsia"/>
          <w:color w:val="000000"/>
          <w:bdr w:val="nil"/>
        </w:rPr>
        <w:t xml:space="preserve">        </w:t>
      </w:r>
      <w:r w:rsidR="00A163F3">
        <w:rPr>
          <w:color w:val="000000"/>
          <w:bdr w:val="nil"/>
        </w:rPr>
        <w:t>(A)</w:t>
      </w:r>
      <w:r w:rsidR="00A163F3" w:rsidRPr="00625FDC">
        <w:rPr>
          <w:rFonts w:hint="eastAsia"/>
        </w:rPr>
        <w:t xml:space="preserve">3.2 m 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B)</w:t>
      </w:r>
      <w:r w:rsidR="00A163F3" w:rsidRPr="00625FDC">
        <w:rPr>
          <w:rFonts w:hint="eastAsia"/>
        </w:rPr>
        <w:t xml:space="preserve">3.5 m 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C)</w:t>
      </w:r>
      <w:r w:rsidR="00A163F3" w:rsidRPr="00625FDC">
        <w:rPr>
          <w:rFonts w:hint="eastAsia"/>
        </w:rPr>
        <w:t xml:space="preserve">4 m 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D)</w:t>
      </w:r>
      <w:r w:rsidR="00A163F3" w:rsidRPr="00625FDC">
        <w:rPr>
          <w:rFonts w:hint="eastAsia"/>
        </w:rPr>
        <w:t xml:space="preserve">4.5 m </w:t>
      </w:r>
      <w:r w:rsidR="00A163F3">
        <w:rPr>
          <w:color w:val="000000"/>
          <w:bdr w:val="nil"/>
        </w:rPr>
        <w:t xml:space="preserve">　</w:t>
      </w:r>
      <w:r w:rsidR="00A163F3">
        <w:rPr>
          <w:color w:val="000000"/>
          <w:bdr w:val="nil"/>
        </w:rPr>
        <w:t>(E)</w:t>
      </w:r>
      <w:r w:rsidR="00A163F3" w:rsidRPr="00625FDC">
        <w:rPr>
          <w:rFonts w:hint="eastAsia"/>
        </w:rPr>
        <w:t xml:space="preserve">4.6 m </w:t>
      </w:r>
      <w:r w:rsidR="00A163F3">
        <w:rPr>
          <w:color w:val="000000"/>
          <w:bdr w:val="nil"/>
        </w:rPr>
        <w:t xml:space="preserve">　</w:t>
      </w:r>
      <w:bookmarkEnd w:id="15"/>
      <w:r w:rsidR="00A163F3" w:rsidRPr="00625FDC">
        <w:br/>
      </w:r>
      <w:r w:rsidR="00DB3791">
        <w:pict w14:anchorId="5059B53C">
          <v:shape id="_x0000_i1049" type="#_x0000_t75" style="width:155.25pt;height:123.75pt">
            <v:imagedata r:id="rId53" o:title="2-029-1"/>
          </v:shape>
        </w:pict>
      </w:r>
    </w:p>
    <w:p w14:paraId="235EADF7" w14:textId="77777777" w:rsidR="00AE53D9" w:rsidRDefault="00AE53D9">
      <w:pPr>
        <w:pStyle w:val="37"/>
      </w:pPr>
    </w:p>
    <w:p w14:paraId="02449036" w14:textId="70F63675" w:rsidR="008875F8" w:rsidRPr="00A56DFA" w:rsidRDefault="00A163F3" w:rsidP="00A56DFA">
      <w:pPr>
        <w:pStyle w:val="38"/>
        <w:spacing w:line="288" w:lineRule="auto"/>
      </w:pPr>
      <w:bookmarkStart w:id="16" w:name="二大題"/>
      <w:r>
        <w:rPr>
          <w:b/>
          <w:color w:val="000000"/>
          <w:bdr w:val="nil"/>
        </w:rPr>
        <w:t>二、填充題</w:t>
      </w:r>
      <w:r w:rsidR="00384D77">
        <w:rPr>
          <w:b/>
          <w:color w:val="000000"/>
          <w:bdr w:val="nil"/>
        </w:rPr>
        <w:t xml:space="preserve"> </w:t>
      </w:r>
      <w:r>
        <w:rPr>
          <w:b/>
          <w:color w:val="000000"/>
          <w:bdr w:val="nil"/>
        </w:rPr>
        <w:t>(</w:t>
      </w:r>
      <w:r>
        <w:rPr>
          <w:b/>
          <w:color w:val="000000"/>
          <w:bdr w:val="nil"/>
        </w:rPr>
        <w:t>共</w:t>
      </w:r>
      <w:r w:rsidR="001F25AA">
        <w:rPr>
          <w:rFonts w:hint="eastAsia"/>
          <w:b/>
          <w:color w:val="000000"/>
          <w:bdr w:val="nil"/>
        </w:rPr>
        <w:t>50</w:t>
      </w:r>
      <w:r>
        <w:rPr>
          <w:b/>
          <w:color w:val="000000"/>
          <w:bdr w:val="nil"/>
        </w:rPr>
        <w:t>分</w:t>
      </w:r>
      <w:r>
        <w:rPr>
          <w:b/>
          <w:color w:val="000000"/>
          <w:bdr w:val="nil"/>
        </w:rPr>
        <w:t>,</w:t>
      </w:r>
      <w:r w:rsidR="001F25AA">
        <w:rPr>
          <w:rFonts w:hint="eastAsia"/>
          <w:b/>
          <w:color w:val="000000"/>
          <w:bdr w:val="nil"/>
        </w:rPr>
        <w:t xml:space="preserve"> </w:t>
      </w:r>
      <w:r>
        <w:rPr>
          <w:b/>
          <w:color w:val="000000"/>
          <w:bdr w:val="nil"/>
        </w:rPr>
        <w:t>每</w:t>
      </w:r>
      <w:r w:rsidR="001F25AA">
        <w:rPr>
          <w:rFonts w:hint="eastAsia"/>
          <w:b/>
          <w:color w:val="000000"/>
          <w:bdr w:val="nil"/>
        </w:rPr>
        <w:t>題</w:t>
      </w:r>
      <w:r w:rsidR="001F25AA">
        <w:rPr>
          <w:rFonts w:hint="eastAsia"/>
          <w:b/>
          <w:color w:val="000000"/>
          <w:bdr w:val="nil"/>
        </w:rPr>
        <w:t>10</w:t>
      </w:r>
      <w:r>
        <w:rPr>
          <w:b/>
          <w:color w:val="000000"/>
          <w:bdr w:val="nil"/>
        </w:rPr>
        <w:t>分</w:t>
      </w:r>
      <w:r>
        <w:rPr>
          <w:b/>
          <w:color w:val="000000"/>
          <w:bdr w:val="nil"/>
        </w:rPr>
        <w:t>)</w:t>
      </w:r>
      <w:bookmarkEnd w:id="16"/>
    </w:p>
    <w:p w14:paraId="1B5D12EE" w14:textId="540232E2" w:rsidR="00A313D1" w:rsidRDefault="00A163F3" w:rsidP="00A313D1">
      <w:pPr>
        <w:pStyle w:val="170"/>
        <w:tabs>
          <w:tab w:val="left" w:pos="482"/>
        </w:tabs>
        <w:snapToGrid w:val="0"/>
        <w:ind w:left="482" w:hanging="482"/>
      </w:pPr>
      <w:bookmarkStart w:id="17" w:name="mj114-0326題目"/>
      <w:bookmarkStart w:id="18" w:name="mj114-0326全題"/>
      <w:r>
        <w:t xml:space="preserve"> 1.</w:t>
      </w:r>
      <w:r>
        <w:tab/>
      </w:r>
      <w:r w:rsidRPr="00B16F97">
        <w:t>光的速度是每秒</w:t>
      </w:r>
      <w:r>
        <w:rPr>
          <w:position w:val="-6"/>
        </w:rPr>
        <w:object w:dxaOrig="855" w:dyaOrig="315" w14:anchorId="1C8AABAC">
          <v:shape id="_x0000_i1050" type="#_x0000_t75" style="width:42.75pt;height:15.75pt" o:ole="">
            <v:imagedata r:id="rId54" o:title=""/>
          </v:shape>
          <o:OLEObject Type="Embed" ProgID="Equation.DSMT4" ShapeID="_x0000_i1050" DrawAspect="Content" ObjectID="_1829905797" r:id="rId55"/>
        </w:object>
      </w:r>
      <w:r w:rsidRPr="00B16F97">
        <w:t>，</w:t>
      </w:r>
      <w:r w:rsidRPr="00B16F97">
        <w:rPr>
          <w:u w:val="single"/>
        </w:rPr>
        <w:t>臺灣</w:t>
      </w:r>
      <w:r w:rsidRPr="00B16F97">
        <w:t>高鐵的時速是</w:t>
      </w:r>
      <w:r w:rsidRPr="00B16F97">
        <w:t>300 km</w:t>
      </w:r>
      <w:r w:rsidRPr="00B16F97">
        <w:t>，若光速約為高鐵速度的</w:t>
      </w:r>
      <w:r>
        <w:rPr>
          <w:position w:val="-6"/>
        </w:rPr>
        <w:object w:dxaOrig="675" w:dyaOrig="315" w14:anchorId="0EE8960B">
          <v:shape id="_x0000_i1051" type="#_x0000_t75" style="width:33.75pt;height:15.75pt" o:ole="">
            <v:imagedata r:id="rId56" o:title=""/>
          </v:shape>
          <o:OLEObject Type="Embed" ProgID="Equation.DSMT4" ShapeID="_x0000_i1051" DrawAspect="Content" ObjectID="_1829905798" r:id="rId57"/>
        </w:object>
      </w:r>
      <w:r w:rsidRPr="00B16F97">
        <w:t>倍</w:t>
      </w:r>
      <w:r w:rsidRPr="00B16F97">
        <w:t>,</w:t>
      </w:r>
      <w:r w:rsidRPr="00B16F97">
        <w:t>則</w:t>
      </w:r>
      <w:r>
        <w:rPr>
          <w:position w:val="-10"/>
        </w:rPr>
        <w:object w:dxaOrig="1425" w:dyaOrig="255" w14:anchorId="0BD0CC16">
          <v:shape id="_x0000_i1052" type="#_x0000_t75" style="width:71.25pt;height:12.75pt" o:ole="">
            <v:imagedata r:id="rId58" o:title=""/>
          </v:shape>
          <o:OLEObject Type="Embed" ProgID="Equation.DSMT4" ShapeID="_x0000_i1052" DrawAspect="Content" ObjectID="_1829905799" r:id="rId59"/>
        </w:object>
      </w:r>
      <w:r w:rsidRPr="00B16F97">
        <w:t>.</w:t>
      </w:r>
      <w:bookmarkEnd w:id="17"/>
      <w:bookmarkEnd w:id="18"/>
    </w:p>
    <w:p w14:paraId="7366FBA3" w14:textId="77777777" w:rsidR="00384D77" w:rsidRPr="00B16F97" w:rsidRDefault="00384D77" w:rsidP="00A313D1">
      <w:pPr>
        <w:pStyle w:val="170"/>
        <w:tabs>
          <w:tab w:val="left" w:pos="482"/>
        </w:tabs>
        <w:snapToGrid w:val="0"/>
        <w:ind w:left="482" w:hanging="482"/>
      </w:pPr>
    </w:p>
    <w:p w14:paraId="5CABE77D" w14:textId="689942B9" w:rsidR="00A313D1" w:rsidRDefault="00A163F3" w:rsidP="00A313D1">
      <w:pPr>
        <w:pStyle w:val="703"/>
        <w:tabs>
          <w:tab w:val="left" w:pos="482"/>
        </w:tabs>
        <w:snapToGrid w:val="0"/>
        <w:ind w:left="482" w:hanging="482"/>
      </w:pPr>
      <w:bookmarkStart w:id="19" w:name="mj114-0449題目"/>
      <w:bookmarkStart w:id="20" w:name="mj114-0449全題"/>
      <w:r>
        <w:t xml:space="preserve"> 2.</w:t>
      </w:r>
      <w:r>
        <w:tab/>
      </w:r>
      <w:r w:rsidRPr="00E31971">
        <w:t>已知在有限環境中小白兔的族群成長模式為</w:t>
      </w:r>
      <w:r>
        <w:rPr>
          <w:position w:val="-24"/>
        </w:rPr>
        <w:object w:dxaOrig="1620" w:dyaOrig="620" w14:anchorId="64322249">
          <v:shape id="_x0000_i1053" type="#_x0000_t75" style="width:81pt;height:30.75pt" o:ole="">
            <v:imagedata r:id="rId60" o:title=""/>
          </v:shape>
          <o:OLEObject Type="Embed" ProgID="Equation.DSMT4" ShapeID="_x0000_i1053" DrawAspect="Content" ObjectID="_1829905800" r:id="rId61"/>
        </w:object>
      </w:r>
      <w:r w:rsidRPr="00E31971">
        <w:t>，其中</w:t>
      </w:r>
      <w:r w:rsidRPr="00E31971">
        <w:rPr>
          <w:i/>
        </w:rPr>
        <w:t>t</w:t>
      </w:r>
      <w:r w:rsidRPr="00E31971">
        <w:t>表時間</w:t>
      </w:r>
      <w:r w:rsidRPr="00E31971">
        <w:t>(</w:t>
      </w:r>
      <w:r w:rsidRPr="00E31971">
        <w:t>天</w:t>
      </w:r>
      <w:r w:rsidRPr="00E31971">
        <w:t>)</w:t>
      </w:r>
      <w:r w:rsidRPr="00E31971">
        <w:t>，</w:t>
      </w:r>
      <w:r w:rsidRPr="00E31971">
        <w:rPr>
          <w:i/>
        </w:rPr>
        <w:t>c</w:t>
      </w:r>
      <w:r w:rsidRPr="00E31971">
        <w:t xml:space="preserve">, </w:t>
      </w:r>
      <w:r w:rsidRPr="00E31971">
        <w:rPr>
          <w:i/>
        </w:rPr>
        <w:t>k</w:t>
      </w:r>
      <w:r w:rsidRPr="00E31971">
        <w:t>為常數，若起始有</w:t>
      </w:r>
      <w:r w:rsidRPr="00E31971">
        <w:t>20</w:t>
      </w:r>
      <w:r w:rsidRPr="00E31971">
        <w:t>隻小白兔，</w:t>
      </w:r>
      <w:r w:rsidRPr="00E31971">
        <w:t>60</w:t>
      </w:r>
      <w:r w:rsidRPr="00E31971">
        <w:t>天後有</w:t>
      </w:r>
      <w:r w:rsidRPr="00E31971">
        <w:t>45</w:t>
      </w:r>
      <w:r w:rsidRPr="00E31971">
        <w:t>隻小白兔，則</w:t>
      </w:r>
      <w:r w:rsidRPr="00E31971">
        <w:t>120</w:t>
      </w:r>
      <w:r w:rsidRPr="00E31971">
        <w:t>天後會有</w:t>
      </w:r>
      <w:r w:rsidRPr="00E31971">
        <w:t>________</w:t>
      </w:r>
      <w:r w:rsidRPr="00E31971">
        <w:t>隻小白兔</w:t>
      </w:r>
      <w:r w:rsidRPr="00E31971">
        <w:t>. (</w:t>
      </w:r>
      <w:r w:rsidRPr="00E31971">
        <w:t>四捨五入至整數</w:t>
      </w:r>
      <w:r w:rsidRPr="00E31971">
        <w:t>)</w:t>
      </w:r>
      <w:bookmarkEnd w:id="19"/>
      <w:bookmarkEnd w:id="20"/>
    </w:p>
    <w:p w14:paraId="5AA1B4E8" w14:textId="77777777" w:rsidR="00384D77" w:rsidRPr="00E31971" w:rsidRDefault="00384D77" w:rsidP="00A313D1">
      <w:pPr>
        <w:pStyle w:val="703"/>
        <w:tabs>
          <w:tab w:val="left" w:pos="482"/>
        </w:tabs>
        <w:snapToGrid w:val="0"/>
        <w:ind w:left="482" w:hanging="482"/>
      </w:pPr>
    </w:p>
    <w:p w14:paraId="2BB7D9CD" w14:textId="77777777" w:rsidR="00384D77" w:rsidRDefault="00A163F3" w:rsidP="00A313D1">
      <w:pPr>
        <w:pStyle w:val="71"/>
        <w:tabs>
          <w:tab w:val="left" w:pos="482"/>
        </w:tabs>
        <w:snapToGrid w:val="0"/>
        <w:ind w:left="482" w:hanging="482"/>
      </w:pPr>
      <w:bookmarkStart w:id="21" w:name="mj132-0364題目"/>
      <w:bookmarkStart w:id="22" w:name="mj132-0364全題"/>
      <w:r>
        <w:t xml:space="preserve"> 3.</w:t>
      </w:r>
      <w:r>
        <w:tab/>
      </w:r>
      <w:r w:rsidRPr="00625FDC">
        <w:t>實驗的結果顯示：溫度為</w:t>
      </w:r>
      <w:r>
        <w:rPr>
          <w:position w:val="-6"/>
        </w:rPr>
        <w:object w:dxaOrig="540" w:dyaOrig="279" w14:anchorId="725A307F">
          <v:shape id="_x0000_i1054" type="#_x0000_t75" style="width:27pt;height:14.25pt" o:ole="">
            <v:imagedata r:id="rId62" o:title=""/>
          </v:shape>
          <o:OLEObject Type="Embed" ProgID="Equation.DSMT4" ShapeID="_x0000_i1054" DrawAspect="Content" ObjectID="_1829905801" r:id="rId63"/>
        </w:object>
      </w:r>
      <w:r w:rsidRPr="00625FDC">
        <w:t>時，音速為每秒</w:t>
      </w:r>
      <w:r w:rsidRPr="00625FDC">
        <w:t>340</w:t>
      </w:r>
      <w:r w:rsidRPr="00625FDC">
        <w:t>公尺，而溫度每升高</w:t>
      </w:r>
      <w:r>
        <w:rPr>
          <w:position w:val="-6"/>
        </w:rPr>
        <w:object w:dxaOrig="420" w:dyaOrig="279" w14:anchorId="09035A26">
          <v:shape id="_x0000_i1055" type="#_x0000_t75" style="width:21pt;height:14.25pt" o:ole="">
            <v:imagedata r:id="rId64" o:title=""/>
          </v:shape>
          <o:OLEObject Type="Embed" ProgID="Equation.DSMT4" ShapeID="_x0000_i1055" DrawAspect="Content" ObjectID="_1829905802" r:id="rId65"/>
        </w:object>
      </w:r>
      <w:r>
        <w:rPr>
          <w:rFonts w:hint="eastAsia"/>
        </w:rPr>
        <w:t>，</w:t>
      </w:r>
      <w:r w:rsidRPr="00625FDC">
        <w:t>音速</w:t>
      </w:r>
      <w:r w:rsidRPr="00625FDC">
        <w:rPr>
          <w:rFonts w:hint="eastAsia"/>
        </w:rPr>
        <w:t>每秒鐘</w:t>
      </w:r>
      <w:r w:rsidRPr="00625FDC">
        <w:t>就增加</w:t>
      </w:r>
      <w:r w:rsidRPr="00625FDC">
        <w:t>0.63</w:t>
      </w:r>
      <w:r w:rsidRPr="00625FDC">
        <w:t>公尺，則</w:t>
      </w:r>
      <w:r w:rsidRPr="00625FDC">
        <w:rPr>
          <w:u w:val="single"/>
        </w:rPr>
        <w:t>攝</w:t>
      </w:r>
      <w:r w:rsidRPr="00C16A22">
        <w:t>氏</w:t>
      </w:r>
      <w:r>
        <w:rPr>
          <w:position w:val="-6"/>
        </w:rPr>
        <w:object w:dxaOrig="440" w:dyaOrig="279" w14:anchorId="60A60765">
          <v:shape id="_x0000_i1056" type="#_x0000_t75" style="width:21.75pt;height:14.25pt" o:ole="">
            <v:imagedata r:id="rId66" o:title=""/>
          </v:shape>
          <o:OLEObject Type="Embed" ProgID="Equation.DSMT4" ShapeID="_x0000_i1056" DrawAspect="Content" ObjectID="_1829905803" r:id="rId67"/>
        </w:object>
      </w:r>
      <w:r w:rsidRPr="00625FDC">
        <w:t>時，音速為</w:t>
      </w:r>
      <w:r w:rsidRPr="00625FDC">
        <w:t>________</w:t>
      </w:r>
      <w:r w:rsidRPr="00625FDC">
        <w:t>公尺／秒</w:t>
      </w:r>
      <w:r w:rsidRPr="00625FDC">
        <w:rPr>
          <w:rFonts w:hint="eastAsia"/>
        </w:rPr>
        <w:t>，</w:t>
      </w:r>
      <w:r w:rsidRPr="00625FDC">
        <w:rPr>
          <w:rFonts w:hint="eastAsia"/>
          <w:u w:val="single"/>
        </w:rPr>
        <w:t>攝</w:t>
      </w:r>
      <w:r w:rsidRPr="00C16A22">
        <w:rPr>
          <w:rFonts w:hint="eastAsia"/>
        </w:rPr>
        <w:t>氏</w:t>
      </w:r>
      <w:r>
        <w:rPr>
          <w:position w:val="-6"/>
        </w:rPr>
        <w:object w:dxaOrig="560" w:dyaOrig="279" w14:anchorId="5C76923E">
          <v:shape id="_x0000_i1057" type="#_x0000_t75" style="width:27.75pt;height:14.25pt" o:ole="">
            <v:imagedata r:id="rId68" o:title=""/>
          </v:shape>
          <o:OLEObject Type="Embed" ProgID="Equation.DSMT4" ShapeID="_x0000_i1057" DrawAspect="Content" ObjectID="_1829905804" r:id="rId69"/>
        </w:object>
      </w:r>
      <w:r w:rsidRPr="00625FDC">
        <w:rPr>
          <w:rFonts w:hint="eastAsia"/>
        </w:rPr>
        <w:t>時，音速為</w:t>
      </w:r>
      <w:r w:rsidRPr="00625FDC">
        <w:rPr>
          <w:rFonts w:hint="eastAsia"/>
        </w:rPr>
        <w:t>________</w:t>
      </w:r>
      <w:r w:rsidRPr="00625FDC">
        <w:rPr>
          <w:rFonts w:hint="eastAsia"/>
        </w:rPr>
        <w:t>公尺／秒</w:t>
      </w:r>
      <w:r w:rsidRPr="00625FDC">
        <w:rPr>
          <w:rFonts w:hint="eastAsia"/>
        </w:rPr>
        <w:t>.</w:t>
      </w:r>
      <w:r>
        <w:rPr>
          <w:rFonts w:hint="eastAsia"/>
        </w:rPr>
        <w:t xml:space="preserve"> </w:t>
      </w:r>
    </w:p>
    <w:p w14:paraId="49DC8BA3" w14:textId="7D0108B4" w:rsidR="00A313D1" w:rsidRPr="00625FDC" w:rsidRDefault="00A163F3" w:rsidP="00A313D1">
      <w:pPr>
        <w:pStyle w:val="71"/>
        <w:tabs>
          <w:tab w:val="left" w:pos="482"/>
        </w:tabs>
        <w:snapToGrid w:val="0"/>
        <w:ind w:left="482" w:hanging="482"/>
      </w:pPr>
      <w:r>
        <w:rPr>
          <w:rFonts w:hint="eastAsia"/>
        </w:rPr>
        <w:t xml:space="preserve"> </w:t>
      </w:r>
      <w:bookmarkEnd w:id="21"/>
      <w:bookmarkEnd w:id="22"/>
    </w:p>
    <w:p w14:paraId="2CE5D544" w14:textId="472B636A" w:rsidR="00A313D1" w:rsidRDefault="00A163F3" w:rsidP="00A313D1">
      <w:pPr>
        <w:pStyle w:val="180"/>
        <w:tabs>
          <w:tab w:val="left" w:pos="482"/>
        </w:tabs>
        <w:snapToGrid w:val="0"/>
        <w:ind w:left="482" w:hanging="482"/>
      </w:pPr>
      <w:bookmarkStart w:id="23" w:name="mj114-0327題目"/>
      <w:bookmarkStart w:id="24" w:name="mj114-0327全題"/>
      <w:r>
        <w:t xml:space="preserve"> 4.</w:t>
      </w:r>
      <w:r>
        <w:tab/>
      </w:r>
      <w:r w:rsidRPr="00B16F97">
        <w:t>太陽到地球與太陽到土星之距分別為</w:t>
      </w:r>
      <w:r>
        <w:rPr>
          <w:position w:val="-6"/>
        </w:rPr>
        <w:object w:dxaOrig="1395" w:dyaOrig="315" w14:anchorId="4BD54B96">
          <v:shape id="_x0000_i1058" type="#_x0000_t75" style="width:69.75pt;height:15.75pt" o:ole="">
            <v:imagedata r:id="rId70" o:title=""/>
          </v:shape>
          <o:OLEObject Type="Embed" ProgID="Equation.DSMT4" ShapeID="_x0000_i1058" DrawAspect="Content" ObjectID="_1829905805" r:id="rId71"/>
        </w:object>
      </w:r>
      <w:r w:rsidRPr="00B16F97">
        <w:t>與</w:t>
      </w:r>
      <w:r>
        <w:rPr>
          <w:position w:val="-6"/>
        </w:rPr>
        <w:object w:dxaOrig="1425" w:dyaOrig="315" w14:anchorId="50C18505">
          <v:shape id="_x0000_i1059" type="#_x0000_t75" style="width:71.25pt;height:15.75pt" o:ole="">
            <v:imagedata r:id="rId72" o:title=""/>
          </v:shape>
          <o:OLEObject Type="Embed" ProgID="Equation.DSMT4" ShapeID="_x0000_i1059" DrawAspect="Content" ObjectID="_1829905806" r:id="rId73"/>
        </w:object>
      </w:r>
      <w:r w:rsidRPr="00B16F97">
        <w:t>，又太陽到地球之距為</w:t>
      </w:r>
      <w:r w:rsidRPr="00B16F97">
        <w:t>1</w:t>
      </w:r>
      <w:r w:rsidRPr="00B16F97">
        <w:t>天文單位，則太陽到土星之距為</w:t>
      </w:r>
      <w:r w:rsidRPr="00B16F97">
        <w:t>________</w:t>
      </w:r>
      <w:r w:rsidRPr="00B16F97">
        <w:t>天文單位</w:t>
      </w:r>
      <w:r w:rsidRPr="00B16F97">
        <w:t>.(</w:t>
      </w:r>
      <w:r w:rsidRPr="00B16F97">
        <w:t>小數點下第三位四捨五入至第二位</w:t>
      </w:r>
      <w:r w:rsidRPr="00B16F97">
        <w:t>).</w:t>
      </w:r>
      <w:bookmarkEnd w:id="23"/>
      <w:bookmarkEnd w:id="24"/>
    </w:p>
    <w:p w14:paraId="6691C075" w14:textId="77777777" w:rsidR="00384D77" w:rsidRPr="00B16F97" w:rsidRDefault="00384D77" w:rsidP="00A313D1">
      <w:pPr>
        <w:pStyle w:val="180"/>
        <w:tabs>
          <w:tab w:val="left" w:pos="482"/>
        </w:tabs>
        <w:snapToGrid w:val="0"/>
        <w:ind w:left="482" w:hanging="482"/>
      </w:pPr>
    </w:p>
    <w:p w14:paraId="08335E82" w14:textId="77777777" w:rsidR="00A313D1" w:rsidRPr="00E31971" w:rsidRDefault="00A163F3" w:rsidP="00A313D1">
      <w:pPr>
        <w:pStyle w:val="62"/>
        <w:tabs>
          <w:tab w:val="left" w:pos="482"/>
        </w:tabs>
        <w:snapToGrid w:val="0"/>
        <w:ind w:left="482" w:hanging="482"/>
      </w:pPr>
      <w:bookmarkStart w:id="25" w:name="mj114-0371題目"/>
      <w:bookmarkStart w:id="26" w:name="mj114-0371全題"/>
      <w:r>
        <w:t xml:space="preserve"> 5.</w:t>
      </w:r>
      <w:r>
        <w:tab/>
      </w:r>
      <w:r w:rsidRPr="00E31971">
        <w:t>某次實驗中培養細菌數目，</w:t>
      </w:r>
      <w:r w:rsidRPr="00E31971">
        <w:t>1</w:t>
      </w:r>
      <w:r w:rsidRPr="00E31971">
        <w:t>日後增加</w:t>
      </w:r>
      <w:r w:rsidRPr="00E31971">
        <w:rPr>
          <w:i/>
          <w:iCs/>
        </w:rPr>
        <w:t>a</w:t>
      </w:r>
      <w:r w:rsidRPr="00E31971">
        <w:t>倍，且已知</w:t>
      </w:r>
      <w:r w:rsidRPr="00E31971">
        <w:t>3.5</w:t>
      </w:r>
      <w:r w:rsidRPr="00E31971">
        <w:t>日後其細菌數為</w:t>
      </w:r>
      <w:r w:rsidRPr="00E31971">
        <w:t>4000</w:t>
      </w:r>
      <w:r w:rsidRPr="00E31971">
        <w:t>個，</w:t>
      </w:r>
      <w:r w:rsidRPr="00E31971">
        <w:t>5</w:t>
      </w:r>
      <w:r w:rsidRPr="00E31971">
        <w:t>日後細菌數為</w:t>
      </w:r>
      <w:r w:rsidRPr="00E31971">
        <w:t>32000</w:t>
      </w:r>
      <w:r w:rsidRPr="00E31971">
        <w:t>個，則</w:t>
      </w:r>
      <w:r w:rsidRPr="00E31971">
        <w:t>(1)</w:t>
      </w:r>
      <w:r>
        <w:rPr>
          <w:position w:val="-6"/>
        </w:rPr>
        <w:object w:dxaOrig="375" w:dyaOrig="225" w14:anchorId="2B18EE41">
          <v:shape id="_x0000_i1060" type="#_x0000_t75" style="width:18.75pt;height:11.25pt" o:ole="">
            <v:imagedata r:id="rId74" o:title=""/>
          </v:shape>
          <o:OLEObject Type="Embed" ProgID="Equation.DSMT4" ShapeID="_x0000_i1060" DrawAspect="Content" ObjectID="_1829905807" r:id="rId75"/>
        </w:object>
      </w:r>
      <w:r w:rsidRPr="00E31971">
        <w:t>________</w:t>
      </w:r>
      <w:r w:rsidRPr="00E31971">
        <w:t>，</w:t>
      </w:r>
      <w:r w:rsidRPr="00E31971">
        <w:t>(2)2</w:t>
      </w:r>
      <w:r w:rsidRPr="00E31971">
        <w:t>日後細菌數為</w:t>
      </w:r>
      <w:r w:rsidRPr="00E31971">
        <w:t>________</w:t>
      </w:r>
      <w:r w:rsidRPr="00E31971">
        <w:t>個，</w:t>
      </w:r>
      <w:r w:rsidRPr="00E31971">
        <w:t>(3)________</w:t>
      </w:r>
      <w:r w:rsidRPr="00E31971">
        <w:t>日後，可使細菌數達到</w:t>
      </w:r>
      <w:r w:rsidRPr="00E31971">
        <w:t>512000</w:t>
      </w:r>
      <w:r w:rsidRPr="00E31971">
        <w:t>個</w:t>
      </w:r>
      <w:r w:rsidRPr="00E31971">
        <w:t>.</w:t>
      </w:r>
      <w:bookmarkEnd w:id="25"/>
      <w:bookmarkEnd w:id="26"/>
    </w:p>
    <w:p w14:paraId="35BD5BAC" w14:textId="77777777" w:rsidR="00AE53D9" w:rsidRDefault="00AE53D9">
      <w:pPr>
        <w:pStyle w:val="39"/>
      </w:pPr>
    </w:p>
    <w:sectPr w:rsidR="00AE53D9" w:rsidSect="00FD55C6">
      <w:footerReference w:type="default" r:id="rId76"/>
      <w:type w:val="continuous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B437C5" w14:textId="77777777" w:rsidR="00DB3791" w:rsidRDefault="00DB3791">
      <w:r>
        <w:separator/>
      </w:r>
    </w:p>
  </w:endnote>
  <w:endnote w:type="continuationSeparator" w:id="0">
    <w:p w14:paraId="5B116C55" w14:textId="77777777" w:rsidR="00DB3791" w:rsidRDefault="00DB37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6C1E45" w14:textId="77777777" w:rsidR="00346F15" w:rsidRDefault="00A163F3">
    <w:pPr>
      <w:jc w:val="center"/>
    </w:pP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 xml:space="preserve"> / </w:t>
    </w:r>
    <w:fldSimple w:instr=" NUMPAGES  \* Arabic  \* MERGEFORMAT ">
      <w:r>
        <w:rPr>
          <w:noProof/>
        </w:rPr>
        <w:t>1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8081AA" w14:textId="77777777" w:rsidR="00DB3791" w:rsidRDefault="00DB3791">
      <w:r>
        <w:separator/>
      </w:r>
    </w:p>
  </w:footnote>
  <w:footnote w:type="continuationSeparator" w:id="0">
    <w:p w14:paraId="4504DB65" w14:textId="77777777" w:rsidR="00DB3791" w:rsidRDefault="00DB37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E53D9"/>
    <w:rsid w:val="001D27E2"/>
    <w:rsid w:val="001F25AA"/>
    <w:rsid w:val="00384D77"/>
    <w:rsid w:val="00510415"/>
    <w:rsid w:val="006B7576"/>
    <w:rsid w:val="00A163F3"/>
    <w:rsid w:val="00AE53D9"/>
    <w:rsid w:val="00C50C99"/>
    <w:rsid w:val="00DB3791"/>
    <w:rsid w:val="00DE4D6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A07FF9"/>
  <w15:docId w15:val="{83F062B8-AB34-4DFB-8CB1-9A146504A3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內文_0"/>
    <w:qFormat/>
    <w:pPr>
      <w:widowControl w:val="0"/>
    </w:pPr>
    <w:rPr>
      <w:kern w:val="2"/>
      <w:sz w:val="24"/>
      <w:szCs w:val="24"/>
    </w:rPr>
  </w:style>
  <w:style w:type="paragraph" w:customStyle="1" w:styleId="1">
    <w:name w:val="內文_1"/>
    <w:qFormat/>
    <w:pPr>
      <w:widowControl w:val="0"/>
    </w:pPr>
    <w:rPr>
      <w:kern w:val="2"/>
      <w:sz w:val="24"/>
      <w:szCs w:val="24"/>
    </w:rPr>
  </w:style>
  <w:style w:type="paragraph" w:customStyle="1" w:styleId="2">
    <w:name w:val="內文_2"/>
    <w:qFormat/>
    <w:pPr>
      <w:widowControl w:val="0"/>
    </w:pPr>
    <w:rPr>
      <w:kern w:val="2"/>
      <w:sz w:val="24"/>
      <w:szCs w:val="24"/>
    </w:rPr>
  </w:style>
  <w:style w:type="paragraph" w:customStyle="1" w:styleId="3">
    <w:name w:val="內文_3"/>
    <w:qFormat/>
    <w:pPr>
      <w:widowControl w:val="0"/>
    </w:pPr>
    <w:rPr>
      <w:kern w:val="2"/>
      <w:sz w:val="24"/>
      <w:szCs w:val="24"/>
    </w:rPr>
  </w:style>
  <w:style w:type="paragraph" w:customStyle="1" w:styleId="4">
    <w:name w:val="內文_4"/>
    <w:qFormat/>
    <w:pPr>
      <w:widowControl w:val="0"/>
    </w:pPr>
    <w:rPr>
      <w:kern w:val="2"/>
      <w:sz w:val="24"/>
      <w:szCs w:val="24"/>
    </w:rPr>
  </w:style>
  <w:style w:type="paragraph" w:customStyle="1" w:styleId="5">
    <w:name w:val="內文_5"/>
    <w:qFormat/>
    <w:pPr>
      <w:widowControl w:val="0"/>
    </w:pPr>
    <w:rPr>
      <w:kern w:val="2"/>
      <w:sz w:val="24"/>
      <w:szCs w:val="24"/>
    </w:rPr>
  </w:style>
  <w:style w:type="paragraph" w:customStyle="1" w:styleId="6">
    <w:name w:val="內文_6"/>
    <w:qFormat/>
    <w:pPr>
      <w:widowControl w:val="0"/>
    </w:pPr>
    <w:rPr>
      <w:kern w:val="2"/>
      <w:sz w:val="24"/>
      <w:szCs w:val="24"/>
    </w:rPr>
  </w:style>
  <w:style w:type="paragraph" w:customStyle="1" w:styleId="7">
    <w:name w:val="內文_7"/>
    <w:qFormat/>
    <w:pPr>
      <w:widowControl w:val="0"/>
    </w:pPr>
    <w:rPr>
      <w:kern w:val="2"/>
      <w:sz w:val="24"/>
      <w:szCs w:val="24"/>
    </w:rPr>
  </w:style>
  <w:style w:type="paragraph" w:customStyle="1" w:styleId="8">
    <w:name w:val="內文_8"/>
    <w:qFormat/>
    <w:pPr>
      <w:widowControl w:val="0"/>
    </w:pPr>
    <w:rPr>
      <w:kern w:val="2"/>
      <w:sz w:val="24"/>
      <w:szCs w:val="24"/>
    </w:rPr>
  </w:style>
  <w:style w:type="paragraph" w:customStyle="1" w:styleId="9">
    <w:name w:val="內文_9"/>
    <w:qFormat/>
    <w:pPr>
      <w:widowControl w:val="0"/>
    </w:pPr>
    <w:rPr>
      <w:kern w:val="2"/>
      <w:sz w:val="24"/>
      <w:szCs w:val="24"/>
    </w:rPr>
  </w:style>
  <w:style w:type="paragraph" w:customStyle="1" w:styleId="10">
    <w:name w:val="內文_10"/>
    <w:qFormat/>
    <w:pPr>
      <w:widowControl w:val="0"/>
    </w:pPr>
    <w:rPr>
      <w:kern w:val="2"/>
      <w:sz w:val="24"/>
      <w:szCs w:val="24"/>
    </w:rPr>
  </w:style>
  <w:style w:type="paragraph" w:customStyle="1" w:styleId="11">
    <w:name w:val="內文_11"/>
    <w:qFormat/>
    <w:pPr>
      <w:widowControl w:val="0"/>
    </w:pPr>
    <w:rPr>
      <w:kern w:val="2"/>
      <w:sz w:val="24"/>
      <w:szCs w:val="24"/>
    </w:rPr>
  </w:style>
  <w:style w:type="paragraph" w:customStyle="1" w:styleId="12">
    <w:name w:val="內文_12"/>
    <w:qFormat/>
    <w:pPr>
      <w:widowControl w:val="0"/>
    </w:pPr>
    <w:rPr>
      <w:kern w:val="2"/>
      <w:sz w:val="24"/>
      <w:szCs w:val="24"/>
    </w:rPr>
  </w:style>
  <w:style w:type="paragraph" w:customStyle="1" w:styleId="13">
    <w:name w:val="內文_13"/>
    <w:qFormat/>
    <w:pPr>
      <w:widowControl w:val="0"/>
    </w:pPr>
    <w:rPr>
      <w:kern w:val="2"/>
      <w:sz w:val="24"/>
      <w:szCs w:val="24"/>
    </w:rPr>
  </w:style>
  <w:style w:type="paragraph" w:customStyle="1" w:styleId="14">
    <w:name w:val="內文_14"/>
    <w:qFormat/>
    <w:pPr>
      <w:widowControl w:val="0"/>
    </w:pPr>
    <w:rPr>
      <w:kern w:val="2"/>
      <w:sz w:val="24"/>
      <w:szCs w:val="24"/>
    </w:rPr>
  </w:style>
  <w:style w:type="paragraph" w:customStyle="1" w:styleId="15">
    <w:name w:val="內文_15"/>
    <w:qFormat/>
    <w:pPr>
      <w:widowControl w:val="0"/>
    </w:pPr>
    <w:rPr>
      <w:kern w:val="2"/>
      <w:sz w:val="24"/>
      <w:szCs w:val="24"/>
    </w:rPr>
  </w:style>
  <w:style w:type="paragraph" w:customStyle="1" w:styleId="16">
    <w:name w:val="內文_16"/>
    <w:qFormat/>
    <w:pPr>
      <w:widowControl w:val="0"/>
    </w:pPr>
    <w:rPr>
      <w:kern w:val="2"/>
      <w:sz w:val="24"/>
      <w:szCs w:val="24"/>
    </w:rPr>
  </w:style>
  <w:style w:type="paragraph" w:customStyle="1" w:styleId="17">
    <w:name w:val="內文_17"/>
    <w:qFormat/>
    <w:pPr>
      <w:widowControl w:val="0"/>
    </w:pPr>
    <w:rPr>
      <w:kern w:val="2"/>
      <w:sz w:val="24"/>
      <w:szCs w:val="24"/>
    </w:rPr>
  </w:style>
  <w:style w:type="paragraph" w:customStyle="1" w:styleId="18">
    <w:name w:val="內文_18"/>
    <w:qFormat/>
    <w:pPr>
      <w:widowControl w:val="0"/>
    </w:pPr>
    <w:rPr>
      <w:kern w:val="2"/>
      <w:sz w:val="24"/>
      <w:szCs w:val="24"/>
    </w:rPr>
  </w:style>
  <w:style w:type="paragraph" w:customStyle="1" w:styleId="19">
    <w:name w:val="內文_19"/>
    <w:qFormat/>
    <w:pPr>
      <w:widowControl w:val="0"/>
    </w:pPr>
    <w:rPr>
      <w:kern w:val="2"/>
      <w:sz w:val="24"/>
      <w:szCs w:val="24"/>
    </w:rPr>
  </w:style>
  <w:style w:type="paragraph" w:customStyle="1" w:styleId="20">
    <w:name w:val="內文_20"/>
    <w:qFormat/>
    <w:pPr>
      <w:widowControl w:val="0"/>
    </w:pPr>
    <w:rPr>
      <w:kern w:val="2"/>
      <w:sz w:val="24"/>
      <w:szCs w:val="24"/>
    </w:rPr>
  </w:style>
  <w:style w:type="paragraph" w:customStyle="1" w:styleId="21">
    <w:name w:val="內文_21"/>
    <w:qFormat/>
    <w:pPr>
      <w:widowControl w:val="0"/>
    </w:pPr>
    <w:rPr>
      <w:kern w:val="2"/>
      <w:sz w:val="24"/>
      <w:szCs w:val="24"/>
    </w:rPr>
  </w:style>
  <w:style w:type="paragraph" w:customStyle="1" w:styleId="22">
    <w:name w:val="內文_22"/>
    <w:qFormat/>
    <w:pPr>
      <w:widowControl w:val="0"/>
    </w:pPr>
    <w:rPr>
      <w:kern w:val="2"/>
      <w:sz w:val="24"/>
      <w:szCs w:val="24"/>
    </w:rPr>
  </w:style>
  <w:style w:type="paragraph" w:customStyle="1" w:styleId="23">
    <w:name w:val="內文_23"/>
    <w:qFormat/>
    <w:pPr>
      <w:widowControl w:val="0"/>
    </w:pPr>
    <w:rPr>
      <w:kern w:val="2"/>
      <w:sz w:val="24"/>
      <w:szCs w:val="24"/>
    </w:rPr>
  </w:style>
  <w:style w:type="paragraph" w:customStyle="1" w:styleId="24">
    <w:name w:val="內文_24"/>
    <w:qFormat/>
    <w:pPr>
      <w:widowControl w:val="0"/>
    </w:pPr>
    <w:rPr>
      <w:kern w:val="2"/>
      <w:sz w:val="24"/>
      <w:szCs w:val="24"/>
    </w:rPr>
  </w:style>
  <w:style w:type="paragraph" w:customStyle="1" w:styleId="25">
    <w:name w:val="內文_25"/>
    <w:qFormat/>
    <w:pPr>
      <w:widowControl w:val="0"/>
    </w:pPr>
    <w:rPr>
      <w:kern w:val="2"/>
      <w:sz w:val="24"/>
      <w:szCs w:val="24"/>
    </w:rPr>
  </w:style>
  <w:style w:type="paragraph" w:customStyle="1" w:styleId="26">
    <w:name w:val="內文_26"/>
    <w:qFormat/>
    <w:pPr>
      <w:widowControl w:val="0"/>
    </w:pPr>
    <w:rPr>
      <w:kern w:val="2"/>
      <w:sz w:val="24"/>
      <w:szCs w:val="24"/>
    </w:rPr>
  </w:style>
  <w:style w:type="paragraph" w:customStyle="1" w:styleId="27">
    <w:name w:val="內文_27"/>
    <w:qFormat/>
    <w:pPr>
      <w:widowControl w:val="0"/>
    </w:pPr>
    <w:rPr>
      <w:kern w:val="2"/>
      <w:sz w:val="24"/>
      <w:szCs w:val="24"/>
    </w:rPr>
  </w:style>
  <w:style w:type="paragraph" w:customStyle="1" w:styleId="28">
    <w:name w:val="內文_28"/>
    <w:qFormat/>
    <w:pPr>
      <w:widowControl w:val="0"/>
    </w:pPr>
    <w:rPr>
      <w:kern w:val="2"/>
      <w:sz w:val="24"/>
      <w:szCs w:val="24"/>
    </w:rPr>
  </w:style>
  <w:style w:type="paragraph" w:customStyle="1" w:styleId="29">
    <w:name w:val="內文_29"/>
    <w:qFormat/>
    <w:pPr>
      <w:widowControl w:val="0"/>
    </w:pPr>
    <w:rPr>
      <w:kern w:val="2"/>
      <w:sz w:val="24"/>
      <w:szCs w:val="24"/>
    </w:rPr>
  </w:style>
  <w:style w:type="paragraph" w:customStyle="1" w:styleId="30">
    <w:name w:val="內文_30"/>
    <w:qFormat/>
    <w:pPr>
      <w:widowControl w:val="0"/>
    </w:pPr>
    <w:rPr>
      <w:kern w:val="2"/>
      <w:sz w:val="24"/>
      <w:szCs w:val="24"/>
    </w:rPr>
  </w:style>
  <w:style w:type="paragraph" w:customStyle="1" w:styleId="31">
    <w:name w:val="內文_31"/>
    <w:qFormat/>
    <w:pPr>
      <w:widowControl w:val="0"/>
    </w:pPr>
    <w:rPr>
      <w:kern w:val="2"/>
      <w:sz w:val="24"/>
      <w:szCs w:val="24"/>
    </w:rPr>
  </w:style>
  <w:style w:type="paragraph" w:customStyle="1" w:styleId="32">
    <w:name w:val="內文_32"/>
    <w:qFormat/>
    <w:pPr>
      <w:widowControl w:val="0"/>
    </w:pPr>
    <w:rPr>
      <w:kern w:val="2"/>
      <w:sz w:val="24"/>
      <w:szCs w:val="24"/>
    </w:rPr>
  </w:style>
  <w:style w:type="paragraph" w:customStyle="1" w:styleId="33">
    <w:name w:val="內文_33"/>
    <w:qFormat/>
    <w:pPr>
      <w:widowControl w:val="0"/>
    </w:pPr>
    <w:rPr>
      <w:kern w:val="2"/>
      <w:sz w:val="24"/>
      <w:szCs w:val="24"/>
    </w:rPr>
  </w:style>
  <w:style w:type="paragraph" w:customStyle="1" w:styleId="34">
    <w:name w:val="內文_34"/>
    <w:qFormat/>
    <w:pPr>
      <w:widowControl w:val="0"/>
    </w:pPr>
    <w:rPr>
      <w:kern w:val="2"/>
      <w:sz w:val="24"/>
      <w:szCs w:val="24"/>
    </w:rPr>
  </w:style>
  <w:style w:type="paragraph" w:customStyle="1" w:styleId="35">
    <w:name w:val="內文_35"/>
    <w:qFormat/>
    <w:pPr>
      <w:widowControl w:val="0"/>
    </w:pPr>
    <w:rPr>
      <w:kern w:val="2"/>
      <w:sz w:val="24"/>
      <w:szCs w:val="24"/>
    </w:rPr>
  </w:style>
  <w:style w:type="table" w:styleId="a3">
    <w:name w:val="Table Grid"/>
    <w:basedOn w:val="a1"/>
    <w:rsid w:val="007A1B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8479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rsid w:val="0084791F"/>
    <w:rPr>
      <w:kern w:val="2"/>
    </w:rPr>
  </w:style>
  <w:style w:type="paragraph" w:styleId="a6">
    <w:name w:val="footer"/>
    <w:basedOn w:val="a"/>
    <w:link w:val="a7"/>
    <w:rsid w:val="008479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rsid w:val="0084791F"/>
    <w:rPr>
      <w:kern w:val="2"/>
    </w:rPr>
  </w:style>
  <w:style w:type="paragraph" w:customStyle="1" w:styleId="36">
    <w:name w:val="內文_36"/>
    <w:qFormat/>
    <w:rsid w:val="00D74EFE"/>
    <w:pPr>
      <w:widowControl w:val="0"/>
    </w:pPr>
    <w:rPr>
      <w:kern w:val="2"/>
      <w:sz w:val="24"/>
      <w:szCs w:val="24"/>
    </w:rPr>
  </w:style>
  <w:style w:type="paragraph" w:customStyle="1" w:styleId="1801">
    <w:name w:val="內文_18_0_1"/>
    <w:qFormat/>
    <w:pPr>
      <w:widowControl w:val="0"/>
    </w:pPr>
    <w:rPr>
      <w:kern w:val="2"/>
      <w:sz w:val="24"/>
      <w:szCs w:val="24"/>
    </w:rPr>
  </w:style>
  <w:style w:type="paragraph" w:customStyle="1" w:styleId="605">
    <w:name w:val="內文_6_0_5"/>
    <w:qFormat/>
    <w:pPr>
      <w:widowControl w:val="0"/>
    </w:pPr>
    <w:rPr>
      <w:kern w:val="2"/>
      <w:sz w:val="24"/>
      <w:szCs w:val="24"/>
    </w:rPr>
  </w:style>
  <w:style w:type="paragraph" w:customStyle="1" w:styleId="1a">
    <w:name w:val="內文1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_0"/>
    <w:qFormat/>
    <w:pPr>
      <w:widowControl w:val="0"/>
    </w:pPr>
    <w:rPr>
      <w:kern w:val="2"/>
      <w:sz w:val="24"/>
      <w:szCs w:val="24"/>
    </w:rPr>
  </w:style>
  <w:style w:type="paragraph" w:customStyle="1" w:styleId="1601">
    <w:name w:val="內文_16_0_1"/>
    <w:qFormat/>
    <w:pPr>
      <w:widowControl w:val="0"/>
    </w:pPr>
    <w:rPr>
      <w:kern w:val="2"/>
      <w:sz w:val="24"/>
      <w:szCs w:val="24"/>
    </w:rPr>
  </w:style>
  <w:style w:type="paragraph" w:customStyle="1" w:styleId="110">
    <w:name w:val="內文_11_0"/>
    <w:qFormat/>
    <w:pPr>
      <w:widowControl w:val="0"/>
    </w:pPr>
    <w:rPr>
      <w:kern w:val="2"/>
      <w:sz w:val="24"/>
      <w:szCs w:val="24"/>
    </w:rPr>
  </w:style>
  <w:style w:type="paragraph" w:customStyle="1" w:styleId="140">
    <w:name w:val="內文_14_0"/>
    <w:qFormat/>
    <w:pPr>
      <w:widowControl w:val="0"/>
    </w:pPr>
    <w:rPr>
      <w:kern w:val="2"/>
      <w:sz w:val="24"/>
      <w:szCs w:val="24"/>
    </w:rPr>
  </w:style>
  <w:style w:type="paragraph" w:customStyle="1" w:styleId="37">
    <w:name w:val="內文_37"/>
    <w:qFormat/>
    <w:rsid w:val="00D74EFE"/>
    <w:pPr>
      <w:widowControl w:val="0"/>
    </w:pPr>
    <w:rPr>
      <w:kern w:val="2"/>
      <w:sz w:val="24"/>
      <w:szCs w:val="24"/>
    </w:rPr>
  </w:style>
  <w:style w:type="paragraph" w:customStyle="1" w:styleId="38">
    <w:name w:val="內文_38"/>
    <w:qFormat/>
    <w:rsid w:val="00D74EFE"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rsid w:val="00D22F0C"/>
    <w:pPr>
      <w:widowControl w:val="0"/>
    </w:pPr>
    <w:rPr>
      <w:kern w:val="2"/>
      <w:sz w:val="24"/>
      <w:szCs w:val="24"/>
    </w:rPr>
  </w:style>
  <w:style w:type="paragraph" w:customStyle="1" w:styleId="703">
    <w:name w:val="內文_7_0_3"/>
    <w:qFormat/>
    <w:pPr>
      <w:widowControl w:val="0"/>
    </w:pPr>
    <w:rPr>
      <w:kern w:val="2"/>
      <w:sz w:val="24"/>
      <w:szCs w:val="24"/>
    </w:rPr>
  </w:style>
  <w:style w:type="paragraph" w:customStyle="1" w:styleId="71">
    <w:name w:val="內文_7_1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rsid w:val="00D22F0C"/>
    <w:pPr>
      <w:widowControl w:val="0"/>
    </w:pPr>
    <w:rPr>
      <w:kern w:val="2"/>
      <w:sz w:val="24"/>
      <w:szCs w:val="24"/>
    </w:rPr>
  </w:style>
  <w:style w:type="paragraph" w:customStyle="1" w:styleId="62">
    <w:name w:val="內文_6_2"/>
    <w:qFormat/>
    <w:rsid w:val="0054196A"/>
    <w:pPr>
      <w:widowControl w:val="0"/>
    </w:pPr>
    <w:rPr>
      <w:kern w:val="2"/>
      <w:sz w:val="24"/>
      <w:szCs w:val="24"/>
    </w:rPr>
  </w:style>
  <w:style w:type="paragraph" w:customStyle="1" w:styleId="39">
    <w:name w:val="內文_39"/>
    <w:qFormat/>
    <w:rsid w:val="00D74EFE"/>
    <w:pPr>
      <w:widowControl w:val="0"/>
    </w:pPr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Microsoft_Word_97_-_2003_Document.doc"/><Relationship Id="rId45" Type="http://schemas.openxmlformats.org/officeDocument/2006/relationships/image" Target="media/image20.wmf"/><Relationship Id="rId53" Type="http://schemas.openxmlformats.org/officeDocument/2006/relationships/image" Target="media/image25.jpeg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jpeg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jpeg"/><Relationship Id="rId55" Type="http://schemas.openxmlformats.org/officeDocument/2006/relationships/oleObject" Target="embeddings/oleObject22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CB3C6B-FCE4-4723-9F5E-3B4B5EAF3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73</Words>
  <Characters>2132</Characters>
  <Application>Microsoft Office Word</Application>
  <DocSecurity>0</DocSecurity>
  <Lines>17</Lines>
  <Paragraphs>4</Paragraphs>
  <ScaleCrop>false</ScaleCrop>
  <Company>Sanmin</Company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cool</dc:creator>
  <cp:lastModifiedBy>KLSH</cp:lastModifiedBy>
  <cp:revision>21</cp:revision>
  <dcterms:created xsi:type="dcterms:W3CDTF">2013-04-23T09:30:00Z</dcterms:created>
  <dcterms:modified xsi:type="dcterms:W3CDTF">2026-01-14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horized">
    <vt:bool>true</vt:bool>
  </property>
  <property fmtid="{D5CDD505-2E9C-101B-9397-08002B2CF9AE}" pid="3" name="Authorized By">
    <vt:lpwstr>dcool</vt:lpwstr>
  </property>
  <property fmtid="{D5CDD505-2E9C-101B-9397-08002B2CF9AE}" pid="4" name="Authorized Date">
    <vt:filetime>2026-01-08T16:49:41Z</vt:filetime>
  </property>
</Properties>
</file>